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pPr w:leftFromText="180" w:rightFromText="180" w:vertAnchor="text" w:horzAnchor="margin" w:tblpY="5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5"/>
        <w:gridCol w:w="5350"/>
      </w:tblGrid>
      <w:tr w:rsidR="00FA65AB" w:rsidRPr="00856CAC" w14:paraId="577EFDA1" w14:textId="77777777" w:rsidTr="00FA65AB">
        <w:trPr>
          <w:trHeight w:val="696"/>
        </w:trPr>
        <w:tc>
          <w:tcPr>
            <w:tcW w:w="4715" w:type="dxa"/>
          </w:tcPr>
          <w:p w14:paraId="54F4C5F2" w14:textId="047FC225" w:rsidR="00FA65AB" w:rsidRPr="00856CAC" w:rsidRDefault="00FA65AB" w:rsidP="00FA65AB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rường:</w:t>
            </w:r>
            <w:r w:rsidR="00856C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THPT Thụy Hương</w:t>
            </w:r>
          </w:p>
          <w:p w14:paraId="4D5AC096" w14:textId="4A706EA8" w:rsidR="00FA65AB" w:rsidRPr="00856CAC" w:rsidRDefault="00FA65AB" w:rsidP="00FA65AB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ổ:</w:t>
            </w:r>
            <w:r w:rsidR="00856CA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Toán</w:t>
            </w:r>
          </w:p>
        </w:tc>
        <w:tc>
          <w:tcPr>
            <w:tcW w:w="5350" w:type="dxa"/>
          </w:tcPr>
          <w:p w14:paraId="2D9B1502" w14:textId="77777777" w:rsidR="00FA65AB" w:rsidRPr="00856CAC" w:rsidRDefault="00FA65AB" w:rsidP="00FA65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sz w:val="24"/>
                <w:szCs w:val="24"/>
              </w:rPr>
              <w:t>Họ và tên giáo viên:</w:t>
            </w:r>
          </w:p>
          <w:p w14:paraId="3181B163" w14:textId="496E1106" w:rsidR="00FA65AB" w:rsidRPr="00856CAC" w:rsidRDefault="00856CAC" w:rsidP="00FA65A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guyễn Thị Hường</w:t>
            </w:r>
          </w:p>
        </w:tc>
      </w:tr>
    </w:tbl>
    <w:p w14:paraId="11A7E945" w14:textId="77777777" w:rsidR="00FA65AB" w:rsidRPr="00856CAC" w:rsidRDefault="00FA65AB" w:rsidP="0010468D">
      <w:pPr>
        <w:spacing w:after="0" w:line="360" w:lineRule="auto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2A3132CB" w14:textId="21AA3875" w:rsidR="000F7E78" w:rsidRPr="00856CAC" w:rsidRDefault="00E148F7" w:rsidP="000F7E78">
      <w:pPr>
        <w:spacing w:after="0" w:line="264" w:lineRule="auto"/>
        <w:ind w:left="992" w:firstLine="1"/>
        <w:jc w:val="center"/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</w:pPr>
      <w:r w:rsidRPr="00856CAC">
        <w:rPr>
          <w:rFonts w:ascii="Times New Roman" w:hAnsi="Times New Roman" w:cs="Times New Roman"/>
          <w:b/>
          <w:bCs/>
          <w:noProof/>
          <w:color w:val="C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F989621" wp14:editId="4822BA2E">
                <wp:simplePos x="0" y="0"/>
                <wp:positionH relativeFrom="column">
                  <wp:posOffset>1010119</wp:posOffset>
                </wp:positionH>
                <wp:positionV relativeFrom="paragraph">
                  <wp:posOffset>256788</wp:posOffset>
                </wp:positionV>
                <wp:extent cx="4397072" cy="0"/>
                <wp:effectExtent l="0" t="0" r="0" b="0"/>
                <wp:wrapNone/>
                <wp:docPr id="1889354603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97072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0EFDC3B" id="Straight Connector 1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9.55pt,20.2pt" to="425.8pt,2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" strokecolor="#4472c4 [3204]" strokeweight="1pt">
                <v:stroke joinstyle="miter"/>
              </v:line>
            </w:pict>
          </mc:Fallback>
        </mc:AlternateContent>
      </w:r>
      <w:r w:rsidR="00FA65AB" w:rsidRPr="00856CAC">
        <w:rPr>
          <w:rFonts w:ascii="Times New Roman" w:hAnsi="Times New Roman" w:cs="Times New Roman"/>
          <w:b/>
          <w:bCs/>
          <w:noProof/>
          <w:color w:val="C00000"/>
          <w:sz w:val="24"/>
          <w:szCs w:val="24"/>
        </w:rPr>
        <w:t>TÊN BÀI DẠY:</w:t>
      </w:r>
      <w:r w:rsidR="000F7E78" w:rsidRPr="00856CAC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 xml:space="preserve"> BÀI TẬP CUỐI CHUYÊN ĐỀ I</w:t>
      </w:r>
    </w:p>
    <w:p w14:paraId="2A50DD5C" w14:textId="3C764E64" w:rsidR="00E148F7" w:rsidRPr="00856CAC" w:rsidRDefault="00E148F7" w:rsidP="0010468D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bCs/>
          <w:color w:val="C00000"/>
          <w:sz w:val="24"/>
          <w:szCs w:val="24"/>
        </w:rPr>
      </w:pPr>
    </w:p>
    <w:p w14:paraId="6E101FB5" w14:textId="5746C453" w:rsidR="00FA65AB" w:rsidRPr="00856CAC" w:rsidRDefault="00FA65AB" w:rsidP="00FA65AB">
      <w:pPr>
        <w:jc w:val="center"/>
        <w:rPr>
          <w:rFonts w:ascii="Times New Roman" w:hAnsi="Times New Roman" w:cs="Times New Roman"/>
          <w:sz w:val="24"/>
          <w:szCs w:val="24"/>
        </w:rPr>
      </w:pPr>
      <w:r w:rsidRPr="00856CAC">
        <w:rPr>
          <w:rFonts w:ascii="Times New Roman" w:hAnsi="Times New Roman" w:cs="Times New Roman"/>
          <w:sz w:val="24"/>
          <w:szCs w:val="24"/>
          <w:lang w:val="vi-VN"/>
        </w:rPr>
        <w:t>Môn học/Hoạt động giáo dục</w:t>
      </w:r>
      <w:r w:rsidRPr="00856CAC">
        <w:rPr>
          <w:rFonts w:ascii="Times New Roman" w:hAnsi="Times New Roman" w:cs="Times New Roman"/>
          <w:sz w:val="24"/>
          <w:szCs w:val="24"/>
        </w:rPr>
        <w:t>: Toán .; lớp: 11</w:t>
      </w:r>
    </w:p>
    <w:p w14:paraId="7B9D6055" w14:textId="63258C22" w:rsidR="00FA65AB" w:rsidRPr="00856CAC" w:rsidRDefault="00FA65AB" w:rsidP="00FA65AB">
      <w:pPr>
        <w:jc w:val="center"/>
        <w:rPr>
          <w:rFonts w:ascii="Times New Roman" w:hAnsi="Times New Roman" w:cs="Times New Roman"/>
          <w:sz w:val="24"/>
          <w:szCs w:val="24"/>
        </w:rPr>
      </w:pPr>
      <w:r w:rsidRPr="00856CAC">
        <w:rPr>
          <w:rFonts w:ascii="Times New Roman" w:hAnsi="Times New Roman" w:cs="Times New Roman"/>
          <w:sz w:val="24"/>
          <w:szCs w:val="24"/>
        </w:rPr>
        <w:t>Thời gian thực hiện: (số tiết)</w:t>
      </w:r>
      <w:r w:rsidR="00856CAC">
        <w:rPr>
          <w:rFonts w:ascii="Times New Roman" w:hAnsi="Times New Roman" w:cs="Times New Roman"/>
          <w:sz w:val="24"/>
          <w:szCs w:val="24"/>
        </w:rPr>
        <w:t>….</w:t>
      </w:r>
    </w:p>
    <w:p w14:paraId="428EA842" w14:textId="77777777" w:rsidR="00FA65AB" w:rsidRPr="00856CAC" w:rsidRDefault="00FA65AB" w:rsidP="00BA6D07">
      <w:pPr>
        <w:spacing w:after="0" w:line="276" w:lineRule="auto"/>
        <w:ind w:firstLine="540"/>
        <w:rPr>
          <w:rFonts w:ascii="Times New Roman" w:hAnsi="Times New Roman" w:cs="Times New Roman"/>
          <w:b/>
          <w:bCs/>
          <w:color w:val="C00000"/>
          <w:sz w:val="24"/>
          <w:szCs w:val="24"/>
          <w:lang w:val="vi-VN"/>
        </w:rPr>
      </w:pPr>
    </w:p>
    <w:p w14:paraId="66B8E357" w14:textId="17C3833E" w:rsidR="0010468D" w:rsidRPr="00856CAC" w:rsidRDefault="0010468D" w:rsidP="00BA6D07">
      <w:pPr>
        <w:spacing w:after="0" w:line="276" w:lineRule="auto"/>
        <w:ind w:firstLine="540"/>
        <w:rPr>
          <w:rFonts w:ascii="Times New Roman" w:hAnsi="Times New Roman" w:cs="Times New Roman"/>
          <w:b/>
          <w:bCs/>
          <w:color w:val="C00000"/>
          <w:sz w:val="24"/>
          <w:szCs w:val="24"/>
        </w:rPr>
      </w:pPr>
      <w:r w:rsidRPr="00856CAC">
        <w:rPr>
          <w:rFonts w:ascii="Times New Roman" w:hAnsi="Times New Roman" w:cs="Times New Roman"/>
          <w:b/>
          <w:bCs/>
          <w:color w:val="C00000"/>
          <w:sz w:val="24"/>
          <w:szCs w:val="24"/>
          <w:lang w:val="vi-VN"/>
        </w:rPr>
        <w:t xml:space="preserve">I. MỤC </w:t>
      </w:r>
      <w:r w:rsidRPr="00856CAC">
        <w:rPr>
          <w:rFonts w:ascii="Times New Roman" w:hAnsi="Times New Roman" w:cs="Times New Roman"/>
          <w:b/>
          <w:bCs/>
          <w:color w:val="C00000"/>
          <w:sz w:val="24"/>
          <w:szCs w:val="24"/>
        </w:rPr>
        <w:t>TIÊU</w:t>
      </w:r>
    </w:p>
    <w:p w14:paraId="5DF6805B" w14:textId="77777777" w:rsidR="0010468D" w:rsidRPr="00856CAC" w:rsidRDefault="0010468D" w:rsidP="00BA6D07">
      <w:pPr>
        <w:spacing w:after="0" w:line="276" w:lineRule="auto"/>
        <w:ind w:firstLine="540"/>
        <w:rPr>
          <w:rFonts w:ascii="Times New Roman" w:hAnsi="Times New Roman" w:cs="Times New Roman"/>
          <w:color w:val="0000FF"/>
          <w:sz w:val="24"/>
          <w:szCs w:val="24"/>
        </w:rPr>
      </w:pPr>
      <w:r w:rsidRPr="00856C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1. Về kiến thức</w:t>
      </w:r>
      <w:r w:rsidRPr="00856CAC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: </w:t>
      </w:r>
    </w:p>
    <w:p w14:paraId="54A717A5" w14:textId="00C14791" w:rsidR="0010468D" w:rsidRPr="00856CAC" w:rsidRDefault="0010468D" w:rsidP="00BA6D07">
      <w:pPr>
        <w:spacing w:after="0" w:line="276" w:lineRule="auto"/>
        <w:ind w:left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56C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 </w:t>
      </w:r>
      <w:r w:rsidR="00EF3808" w:rsidRPr="00856CAC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Ôn tập lại các phép biến hình.</w:t>
      </w:r>
    </w:p>
    <w:p w14:paraId="2943070F" w14:textId="73007CE8" w:rsidR="0010468D" w:rsidRPr="00856CAC" w:rsidRDefault="0010468D" w:rsidP="00BA6D07">
      <w:pPr>
        <w:spacing w:after="0" w:line="276" w:lineRule="auto"/>
        <w:ind w:left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56C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 </w:t>
      </w:r>
      <w:r w:rsidR="00EF3808" w:rsidRPr="00856CAC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Tìm được ảnh của điểm, đường thẳng, đường tròn qua các phép biến hình</w:t>
      </w:r>
    </w:p>
    <w:p w14:paraId="0B72966E" w14:textId="7DDB9D50" w:rsidR="0010468D" w:rsidRPr="00856CAC" w:rsidRDefault="0010468D" w:rsidP="00BA6D07">
      <w:pPr>
        <w:spacing w:after="0" w:line="276" w:lineRule="auto"/>
        <w:ind w:left="540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856CAC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Pr="00856CAC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EF3808" w:rsidRPr="00856CAC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Vận</w:t>
      </w:r>
      <w:r w:rsidR="00EF3808" w:rsidRPr="00856CAC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</w:t>
      </w:r>
      <w:r w:rsidR="00EF3808" w:rsidRPr="00856CAC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dụng phép biến hình giải quyết bài toán thực tế</w:t>
      </w:r>
      <w:r w:rsidR="00EF3808" w:rsidRPr="00856CAC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4A75A734" w14:textId="77777777" w:rsidR="0010468D" w:rsidRPr="00856CAC" w:rsidRDefault="0010468D" w:rsidP="00BA6D07">
      <w:pPr>
        <w:spacing w:after="0" w:line="276" w:lineRule="auto"/>
        <w:ind w:firstLine="540"/>
        <w:rPr>
          <w:rFonts w:ascii="Times New Roman" w:hAnsi="Times New Roman" w:cs="Times New Roman"/>
          <w:color w:val="0000FF"/>
          <w:sz w:val="24"/>
          <w:szCs w:val="24"/>
        </w:rPr>
      </w:pPr>
      <w:r w:rsidRPr="00856C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2</w:t>
      </w:r>
      <w:r w:rsidRPr="00856CAC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856C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Về n</w:t>
      </w:r>
      <w:r w:rsidRPr="00856CAC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ăng lực:</w:t>
      </w:r>
    </w:p>
    <w:p w14:paraId="1E9C4B89" w14:textId="02AF2055" w:rsidR="0010468D" w:rsidRPr="00A01EAC" w:rsidRDefault="00EF3808" w:rsidP="00511A2C">
      <w:pPr>
        <w:pStyle w:val="ListParagraph"/>
        <w:spacing w:line="276" w:lineRule="auto"/>
        <w:ind w:right="57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856C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</w:t>
      </w:r>
      <w:r w:rsidR="0010468D" w:rsidRPr="00856CAC">
        <w:rPr>
          <w:rFonts w:ascii="Times New Roman" w:hAnsi="Times New Roman" w:cs="Times New Roman"/>
          <w:color w:val="000000" w:themeColor="text1"/>
          <w:sz w:val="24"/>
          <w:szCs w:val="24"/>
        </w:rPr>
        <w:t>- Năng lực giao tiếp toán học:</w:t>
      </w:r>
      <w:r w:rsidRPr="00856C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Chuyển ngôn ngữ giao tiếp thành ngôn ngữ toán</w:t>
      </w:r>
    </w:p>
    <w:p w14:paraId="6D0A91D8" w14:textId="586B0502" w:rsidR="0010468D" w:rsidRPr="00856CAC" w:rsidRDefault="0010468D" w:rsidP="00BA6D07">
      <w:pPr>
        <w:spacing w:after="0" w:line="276" w:lineRule="auto"/>
        <w:ind w:left="720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56CAC">
        <w:rPr>
          <w:rFonts w:ascii="Times New Roman" w:hAnsi="Times New Roman" w:cs="Times New Roman"/>
          <w:color w:val="000000" w:themeColor="text1"/>
          <w:sz w:val="24"/>
          <w:szCs w:val="24"/>
        </w:rPr>
        <w:t>- Tư duy và lập luận toán học:</w:t>
      </w:r>
      <w:r w:rsidR="005A27FE" w:rsidRPr="00856CA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Từ tình huống thực tế, biết tư duy, suy luận đưa về bài toán quen thuộc để giải.</w:t>
      </w:r>
    </w:p>
    <w:p w14:paraId="338455D4" w14:textId="10B432FD" w:rsidR="005A27FE" w:rsidRPr="00856CAC" w:rsidRDefault="005A27FE" w:rsidP="00BA6D07">
      <w:pPr>
        <w:spacing w:after="0" w:line="276" w:lineRule="auto"/>
        <w:ind w:left="720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56CA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</w:t>
      </w:r>
      <w:r w:rsidRPr="00856CAC">
        <w:rPr>
          <w:rFonts w:ascii="Times New Roman" w:eastAsia="Arial" w:hAnsi="Times New Roman" w:cs="Times New Roman"/>
          <w:sz w:val="24"/>
          <w:szCs w:val="24"/>
        </w:rPr>
        <w:t xml:space="preserve">Năng lực giải quyết các vấn đề toán học: </w:t>
      </w:r>
      <w:r w:rsidRPr="00856CA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Biết t</w:t>
      </w:r>
      <w:r w:rsidRPr="00856CAC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ìm được ảnh của điểm, đường thẳng, đường tròn qua các phép biến hình.</w:t>
      </w:r>
      <w:r w:rsidRPr="00856CA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Biết tiếp nhận câu hỏi, bài tập có vấn đề hoặc đặt ra câu hỏi.</w:t>
      </w:r>
      <w:r w:rsidR="00BC0E4A" w:rsidRPr="00856CA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Phân tích được các tình huống trong học tập, quy lạ về quen.</w:t>
      </w:r>
    </w:p>
    <w:p w14:paraId="02A64966" w14:textId="447E0975" w:rsidR="00BC0E4A" w:rsidRPr="00856CAC" w:rsidRDefault="00BC0E4A" w:rsidP="00BA6D07">
      <w:pPr>
        <w:spacing w:after="0" w:line="276" w:lineRule="auto"/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56CA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</w:t>
      </w:r>
      <w:r w:rsidRPr="00856CAC">
        <w:rPr>
          <w:rFonts w:ascii="Times New Roman" w:eastAsia="Arial" w:hAnsi="Times New Roman" w:cs="Times New Roman"/>
          <w:sz w:val="24"/>
          <w:szCs w:val="24"/>
        </w:rPr>
        <w:t xml:space="preserve">Năng lực mô hình hóa toán học: </w:t>
      </w:r>
      <w:r w:rsidRPr="00856CA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Nhận diện được bài toán thực tiễn </w:t>
      </w:r>
      <w:r w:rsidRPr="00856CA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và sử dụng phép biến hình tương ứng để giải quyết</w:t>
      </w:r>
      <w:r w:rsidRPr="00856CAC">
        <w:rPr>
          <w:rFonts w:ascii="Times New Roman" w:eastAsia="Calibri" w:hAnsi="Times New Roman" w:cs="Times New Roman"/>
          <w:color w:val="000000"/>
          <w:sz w:val="24"/>
          <w:szCs w:val="24"/>
        </w:rPr>
        <w:t>. Thấy được toán học gắn liền với cuộc sống.</w:t>
      </w:r>
    </w:p>
    <w:p w14:paraId="498A0BD2" w14:textId="77777777" w:rsidR="0010468D" w:rsidRPr="00856CAC" w:rsidRDefault="0010468D" w:rsidP="00BA6D07">
      <w:pPr>
        <w:spacing w:after="0" w:line="276" w:lineRule="auto"/>
        <w:ind w:firstLine="540"/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</w:pPr>
      <w:r w:rsidRPr="00856C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3</w:t>
      </w:r>
      <w:r w:rsidRPr="00856CAC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856C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Về p</w:t>
      </w:r>
      <w:r w:rsidRPr="00856CAC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hẩm chất:</w:t>
      </w:r>
    </w:p>
    <w:p w14:paraId="49699587" w14:textId="12D3A5E7" w:rsidR="00C93D30" w:rsidRPr="00856CAC" w:rsidRDefault="00C93D30" w:rsidP="00BA6D07">
      <w:pPr>
        <w:spacing w:after="0" w:line="276" w:lineRule="auto"/>
        <w:ind w:firstLine="540"/>
        <w:rPr>
          <w:rFonts w:ascii="Times New Roman" w:eastAsia="Palatino Linotype" w:hAnsi="Times New Roman" w:cs="Times New Roman"/>
          <w:noProof/>
          <w:kern w:val="24"/>
          <w:sz w:val="24"/>
          <w:szCs w:val="24"/>
        </w:rPr>
      </w:pPr>
      <w:r w:rsidRPr="00856CAC">
        <w:rPr>
          <w:rFonts w:ascii="Times New Roman" w:hAnsi="Times New Roman" w:cs="Times New Roman"/>
          <w:color w:val="0000FF"/>
          <w:sz w:val="24"/>
          <w:szCs w:val="24"/>
        </w:rPr>
        <w:t xml:space="preserve">- </w:t>
      </w:r>
      <w:r w:rsidRPr="00C93D30">
        <w:rPr>
          <w:rFonts w:ascii="Times New Roman" w:hAnsi="Times New Roman" w:cs="Times New Roman"/>
          <w:noProof/>
          <w:sz w:val="24"/>
          <w:szCs w:val="24"/>
        </w:rPr>
        <w:t>Nhân ái</w:t>
      </w:r>
      <w:r w:rsidRPr="00856CAC">
        <w:rPr>
          <w:rFonts w:ascii="Times New Roman" w:hAnsi="Times New Roman" w:cs="Times New Roman"/>
          <w:noProof/>
          <w:sz w:val="24"/>
          <w:szCs w:val="24"/>
        </w:rPr>
        <w:t>:</w:t>
      </w:r>
      <w:r w:rsidR="007B681A" w:rsidRPr="00856CAC">
        <w:rPr>
          <w:rFonts w:ascii="Times New Roman" w:eastAsia="Palatino Linotype" w:hAnsi="Times New Roman" w:cs="Times New Roman"/>
          <w:noProof/>
          <w:kern w:val="24"/>
          <w:sz w:val="24"/>
          <w:szCs w:val="24"/>
        </w:rPr>
        <w:t xml:space="preserve"> </w:t>
      </w:r>
      <w:r w:rsidR="007B681A" w:rsidRPr="00C93D30">
        <w:rPr>
          <w:rFonts w:ascii="Times New Roman" w:eastAsia="Palatino Linotype" w:hAnsi="Times New Roman" w:cs="Times New Roman"/>
          <w:noProof/>
          <w:kern w:val="24"/>
          <w:sz w:val="24"/>
          <w:szCs w:val="24"/>
        </w:rPr>
        <w:t>Có ý thức tôn trọng ý kiến của các thành viên trong nhóm khi hợp tác.</w:t>
      </w:r>
    </w:p>
    <w:p w14:paraId="26586278" w14:textId="540D7429" w:rsidR="007B681A" w:rsidRPr="00856CAC" w:rsidRDefault="007B681A" w:rsidP="00BA6D07">
      <w:pPr>
        <w:spacing w:after="0" w:line="276" w:lineRule="auto"/>
        <w:ind w:firstLine="540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856CAC">
        <w:rPr>
          <w:rFonts w:ascii="Times New Roman" w:eastAsia="Palatino Linotype" w:hAnsi="Times New Roman" w:cs="Times New Roman"/>
          <w:color w:val="0000FF"/>
          <w:kern w:val="24"/>
          <w:sz w:val="24"/>
          <w:szCs w:val="24"/>
        </w:rPr>
        <w:t xml:space="preserve">- </w:t>
      </w:r>
      <w:r w:rsidRPr="00C93D30">
        <w:rPr>
          <w:rFonts w:ascii="Times New Roman" w:hAnsi="Times New Roman" w:cs="Times New Roman"/>
          <w:noProof/>
          <w:sz w:val="24"/>
          <w:szCs w:val="24"/>
        </w:rPr>
        <w:t>Chăm chỉ</w:t>
      </w:r>
      <w:r w:rsidRPr="00856CAC">
        <w:rPr>
          <w:rFonts w:ascii="Times New Roman" w:hAnsi="Times New Roman" w:cs="Times New Roman"/>
          <w:noProof/>
          <w:sz w:val="24"/>
          <w:szCs w:val="24"/>
        </w:rPr>
        <w:t xml:space="preserve">: </w:t>
      </w:r>
      <w:r w:rsidRPr="00C93D30">
        <w:rPr>
          <w:rFonts w:ascii="Times New Roman" w:eastAsia="Palatino Linotype" w:hAnsi="Times New Roman" w:cs="Times New Roman"/>
          <w:noProof/>
          <w:sz w:val="24"/>
          <w:szCs w:val="24"/>
        </w:rPr>
        <w:t>Chăm chỉ xem bài trước ở nhà.</w:t>
      </w:r>
    </w:p>
    <w:p w14:paraId="3EE87616" w14:textId="47AB7154" w:rsidR="007B681A" w:rsidRPr="00856CAC" w:rsidRDefault="007B681A" w:rsidP="00BA6D07">
      <w:pPr>
        <w:spacing w:after="0" w:line="276" w:lineRule="auto"/>
        <w:ind w:firstLine="540"/>
        <w:rPr>
          <w:rFonts w:ascii="Times New Roman" w:hAnsi="Times New Roman" w:cs="Times New Roman"/>
          <w:noProof/>
          <w:sz w:val="24"/>
          <w:szCs w:val="24"/>
        </w:rPr>
      </w:pPr>
      <w:r w:rsidRPr="00856CAC">
        <w:rPr>
          <w:rFonts w:ascii="Times New Roman" w:eastAsia="Palatino Linotype" w:hAnsi="Times New Roman" w:cs="Times New Roman"/>
          <w:color w:val="0000FF"/>
          <w:sz w:val="24"/>
          <w:szCs w:val="24"/>
        </w:rPr>
        <w:t xml:space="preserve">- </w:t>
      </w:r>
      <w:r w:rsidRPr="00C93D30">
        <w:rPr>
          <w:rFonts w:ascii="Times New Roman" w:hAnsi="Times New Roman" w:cs="Times New Roman"/>
          <w:noProof/>
          <w:sz w:val="24"/>
          <w:szCs w:val="24"/>
        </w:rPr>
        <w:t>Trung thực</w:t>
      </w:r>
      <w:r w:rsidRPr="00856CAC">
        <w:rPr>
          <w:rFonts w:ascii="Times New Roman" w:hAnsi="Times New Roman" w:cs="Times New Roman"/>
          <w:noProof/>
          <w:sz w:val="24"/>
          <w:szCs w:val="24"/>
        </w:rPr>
        <w:t xml:space="preserve">: </w:t>
      </w:r>
      <w:r w:rsidRPr="00C93D30">
        <w:rPr>
          <w:rFonts w:ascii="Times New Roman" w:hAnsi="Times New Roman" w:cs="Times New Roman"/>
          <w:noProof/>
          <w:sz w:val="24"/>
          <w:szCs w:val="24"/>
        </w:rPr>
        <w:t>Tự giác xem bài, làm bài ở nhà</w:t>
      </w:r>
      <w:r w:rsidR="00F56873" w:rsidRPr="00856CAC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634476F1" w14:textId="3B9469CB" w:rsidR="00F56873" w:rsidRPr="00856CAC" w:rsidRDefault="00F56873" w:rsidP="00750560">
      <w:pPr>
        <w:spacing w:after="0" w:line="276" w:lineRule="auto"/>
        <w:ind w:firstLine="540"/>
        <w:rPr>
          <w:rFonts w:ascii="Times New Roman" w:hAnsi="Times New Roman" w:cs="Times New Roman"/>
          <w:color w:val="0000FF"/>
          <w:sz w:val="24"/>
          <w:szCs w:val="24"/>
        </w:rPr>
      </w:pPr>
      <w:r w:rsidRPr="00856CAC">
        <w:rPr>
          <w:rFonts w:ascii="Times New Roman" w:hAnsi="Times New Roman" w:cs="Times New Roman"/>
          <w:color w:val="0000FF"/>
          <w:sz w:val="24"/>
          <w:szCs w:val="24"/>
        </w:rPr>
        <w:t xml:space="preserve">- </w:t>
      </w:r>
      <w:r w:rsidRPr="00C93D30">
        <w:rPr>
          <w:rFonts w:ascii="Times New Roman" w:hAnsi="Times New Roman" w:cs="Times New Roman"/>
          <w:noProof/>
          <w:sz w:val="24"/>
          <w:szCs w:val="24"/>
        </w:rPr>
        <w:t>Trách nhiệm</w:t>
      </w:r>
      <w:r w:rsidRPr="00856CAC">
        <w:rPr>
          <w:rFonts w:ascii="Times New Roman" w:hAnsi="Times New Roman" w:cs="Times New Roman"/>
          <w:noProof/>
          <w:sz w:val="24"/>
          <w:szCs w:val="24"/>
        </w:rPr>
        <w:t xml:space="preserve">: </w:t>
      </w:r>
      <w:r w:rsidRPr="00C93D30">
        <w:rPr>
          <w:rFonts w:ascii="Times New Roman" w:eastAsia="Palatino Linotype" w:hAnsi="Times New Roman" w:cs="Times New Roman"/>
          <w:noProof/>
          <w:sz w:val="24"/>
          <w:szCs w:val="24"/>
        </w:rPr>
        <w:t>Trách nhiệm nêu các câu hỏi về vấn đề chưa hiểu.</w:t>
      </w:r>
      <w:r w:rsidRPr="00C93D30">
        <w:rPr>
          <w:rFonts w:ascii="Times New Roman" w:eastAsia="Palatino Linotype" w:hAnsi="Times New Roman" w:cs="Times New Roman"/>
          <w:noProof/>
          <w:kern w:val="24"/>
          <w:sz w:val="24"/>
          <w:szCs w:val="24"/>
        </w:rPr>
        <w:t xml:space="preserve"> Có ý thức hỗ trợ, hợp tác với các thành viên trong nhóm để hoàn thành nhiệm vụ.</w:t>
      </w:r>
    </w:p>
    <w:p w14:paraId="0513504C" w14:textId="77777777" w:rsidR="0010468D" w:rsidRPr="00856CAC" w:rsidRDefault="0010468D" w:rsidP="00511A2C">
      <w:pPr>
        <w:snapToGrid w:val="0"/>
        <w:spacing w:after="0" w:line="360" w:lineRule="auto"/>
        <w:ind w:left="113" w:firstLine="540"/>
        <w:rPr>
          <w:rFonts w:ascii="Times New Roman" w:hAnsi="Times New Roman" w:cs="Times New Roman"/>
          <w:b/>
          <w:bCs/>
          <w:color w:val="C00000"/>
          <w:sz w:val="24"/>
          <w:szCs w:val="24"/>
          <w:lang w:val="vi-VN"/>
        </w:rPr>
      </w:pPr>
      <w:r w:rsidRPr="00856CAC">
        <w:rPr>
          <w:rFonts w:ascii="Times New Roman" w:hAnsi="Times New Roman" w:cs="Times New Roman"/>
          <w:b/>
          <w:bCs/>
          <w:color w:val="C00000"/>
          <w:sz w:val="24"/>
          <w:szCs w:val="24"/>
          <w:lang w:val="vi-VN"/>
        </w:rPr>
        <w:t>II. THIẾT BỊ DẠY HỌC VÀ HỌC LIỆU</w:t>
      </w:r>
    </w:p>
    <w:p w14:paraId="1F63DECC" w14:textId="77777777" w:rsidR="00F56873" w:rsidRPr="00F56873" w:rsidRDefault="00F56873" w:rsidP="00BA6D07">
      <w:pPr>
        <w:spacing w:after="0" w:line="360" w:lineRule="auto"/>
        <w:contextualSpacing/>
        <w:jc w:val="both"/>
        <w:rPr>
          <w:rFonts w:ascii="Times New Roman" w:eastAsia="Arial" w:hAnsi="Times New Roman" w:cs="Times New Roman"/>
          <w:b/>
          <w:noProof/>
          <w:sz w:val="24"/>
          <w:szCs w:val="24"/>
        </w:rPr>
      </w:pPr>
      <w:r w:rsidRPr="00F56873">
        <w:rPr>
          <w:rFonts w:ascii="Times New Roman" w:eastAsia="Arial" w:hAnsi="Times New Roman" w:cs="Times New Roman"/>
          <w:b/>
          <w:noProof/>
          <w:sz w:val="24"/>
          <w:szCs w:val="24"/>
        </w:rPr>
        <w:t>1. Chuẩn bị của giáo viên:</w:t>
      </w:r>
    </w:p>
    <w:p w14:paraId="556700CA" w14:textId="77777777" w:rsidR="00F56873" w:rsidRPr="00F56873" w:rsidRDefault="00F56873" w:rsidP="00BA6D07">
      <w:pPr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  <w:r w:rsidRPr="00F56873">
        <w:rPr>
          <w:rFonts w:ascii="Times New Roman" w:eastAsia="Calibri" w:hAnsi="Times New Roman" w:cs="Times New Roman"/>
          <w:noProof/>
          <w:sz w:val="24"/>
          <w:szCs w:val="24"/>
          <w:lang w:val="vi-VN"/>
        </w:rPr>
        <w:t>Máy chiếu</w:t>
      </w:r>
      <w:r w:rsidRPr="00F56873">
        <w:rPr>
          <w:rFonts w:ascii="Times New Roman" w:eastAsia="Calibri" w:hAnsi="Times New Roman" w:cs="Times New Roman"/>
          <w:b/>
          <w:bCs/>
          <w:noProof/>
          <w:sz w:val="24"/>
          <w:szCs w:val="24"/>
          <w:lang w:val="vi-VN"/>
        </w:rPr>
        <w:t xml:space="preserve">, </w:t>
      </w:r>
      <w:r w:rsidRPr="00F56873">
        <w:rPr>
          <w:rFonts w:ascii="Times New Roman" w:eastAsia="Calibri" w:hAnsi="Times New Roman" w:cs="Times New Roman"/>
          <w:noProof/>
          <w:sz w:val="24"/>
          <w:szCs w:val="24"/>
          <w:lang w:val="vi-VN"/>
        </w:rPr>
        <w:t>phiếu học tập, giấy màu, giấy A0, bút lông, kéo….</w:t>
      </w:r>
    </w:p>
    <w:p w14:paraId="6B962690" w14:textId="77777777" w:rsidR="00F56873" w:rsidRPr="00F56873" w:rsidRDefault="00F56873" w:rsidP="00BA6D07">
      <w:pPr>
        <w:spacing w:after="0" w:line="360" w:lineRule="auto"/>
        <w:contextualSpacing/>
        <w:jc w:val="both"/>
        <w:rPr>
          <w:rFonts w:ascii="Times New Roman" w:eastAsia="Arial" w:hAnsi="Times New Roman" w:cs="Times New Roman"/>
          <w:noProof/>
          <w:sz w:val="24"/>
          <w:szCs w:val="24"/>
        </w:rPr>
      </w:pPr>
      <w:r w:rsidRPr="00F56873">
        <w:rPr>
          <w:rFonts w:ascii="Times New Roman" w:eastAsia="Arial" w:hAnsi="Times New Roman" w:cs="Times New Roman"/>
          <w:b/>
          <w:noProof/>
          <w:sz w:val="24"/>
          <w:szCs w:val="24"/>
        </w:rPr>
        <w:t>2.</w:t>
      </w:r>
      <w:r w:rsidRPr="00F56873">
        <w:rPr>
          <w:rFonts w:ascii="Times New Roman" w:eastAsia="Arial" w:hAnsi="Times New Roman" w:cs="Times New Roman"/>
          <w:noProof/>
          <w:sz w:val="24"/>
          <w:szCs w:val="24"/>
        </w:rPr>
        <w:t xml:space="preserve"> </w:t>
      </w:r>
      <w:r w:rsidRPr="00F56873">
        <w:rPr>
          <w:rFonts w:ascii="Times New Roman" w:eastAsia="Arial" w:hAnsi="Times New Roman" w:cs="Times New Roman"/>
          <w:b/>
          <w:noProof/>
          <w:sz w:val="24"/>
          <w:szCs w:val="24"/>
        </w:rPr>
        <w:t>Chuẩn bị của học sinh:</w:t>
      </w:r>
    </w:p>
    <w:p w14:paraId="7A5252B4" w14:textId="77777777" w:rsidR="00F56873" w:rsidRPr="00F56873" w:rsidRDefault="00F56873" w:rsidP="00BA6D07">
      <w:pPr>
        <w:spacing w:after="0" w:line="360" w:lineRule="auto"/>
        <w:contextualSpacing/>
        <w:jc w:val="both"/>
        <w:rPr>
          <w:rFonts w:ascii="Times New Roman" w:eastAsia="Arial" w:hAnsi="Times New Roman" w:cs="Times New Roman"/>
          <w:noProof/>
          <w:sz w:val="24"/>
          <w:szCs w:val="24"/>
          <w:lang w:val="vi-VN"/>
        </w:rPr>
      </w:pPr>
      <w:r w:rsidRPr="00F56873">
        <w:rPr>
          <w:rFonts w:ascii="Times New Roman" w:eastAsia="Arial" w:hAnsi="Times New Roman" w:cs="Times New Roman"/>
          <w:noProof/>
          <w:sz w:val="24"/>
          <w:szCs w:val="24"/>
        </w:rPr>
        <w:t xml:space="preserve">Vở ghi, SGK, đồ dùng học tập, </w:t>
      </w:r>
      <w:r w:rsidRPr="00F56873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>c</w:t>
      </w:r>
      <w:r w:rsidRPr="00F56873">
        <w:rPr>
          <w:rFonts w:ascii="Times New Roman" w:eastAsia="Arial" w:hAnsi="Times New Roman" w:cs="Times New Roman"/>
          <w:noProof/>
          <w:sz w:val="24"/>
          <w:szCs w:val="24"/>
        </w:rPr>
        <w:t xml:space="preserve">ác kiến thức đã học, </w:t>
      </w:r>
      <w:r w:rsidRPr="00F56873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>c</w:t>
      </w:r>
      <w:r w:rsidRPr="00F56873">
        <w:rPr>
          <w:rFonts w:ascii="Times New Roman" w:eastAsia="Arial" w:hAnsi="Times New Roman" w:cs="Times New Roman"/>
          <w:noProof/>
          <w:sz w:val="24"/>
          <w:szCs w:val="24"/>
        </w:rPr>
        <w:t>ác bài tập được giao</w:t>
      </w:r>
      <w:r w:rsidRPr="00F56873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>.</w:t>
      </w:r>
    </w:p>
    <w:p w14:paraId="0CEB8B7D" w14:textId="77777777" w:rsidR="0010468D" w:rsidRPr="00856CAC" w:rsidRDefault="0010468D" w:rsidP="0010468D">
      <w:pPr>
        <w:snapToGrid w:val="0"/>
        <w:spacing w:after="0" w:line="360" w:lineRule="auto"/>
        <w:ind w:firstLine="540"/>
        <w:rPr>
          <w:rFonts w:ascii="Times New Roman" w:hAnsi="Times New Roman" w:cs="Times New Roman"/>
          <w:b/>
          <w:bCs/>
          <w:color w:val="C00000"/>
          <w:sz w:val="24"/>
          <w:szCs w:val="24"/>
          <w:lang w:val="vi-VN"/>
        </w:rPr>
      </w:pPr>
      <w:r w:rsidRPr="00856CAC">
        <w:rPr>
          <w:rFonts w:ascii="Times New Roman" w:hAnsi="Times New Roman" w:cs="Times New Roman"/>
          <w:b/>
          <w:bCs/>
          <w:color w:val="C00000"/>
          <w:sz w:val="24"/>
          <w:szCs w:val="24"/>
          <w:lang w:val="vi-VN"/>
        </w:rPr>
        <w:t>III. TIẾN TRÌNH DẠY HỌC</w:t>
      </w:r>
    </w:p>
    <w:p w14:paraId="51F5BE75" w14:textId="77777777" w:rsidR="00D72A2F" w:rsidRPr="00D72A2F" w:rsidRDefault="00D72A2F" w:rsidP="00D72A2F">
      <w:pPr>
        <w:spacing w:after="0"/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</w:pPr>
      <w:r w:rsidRPr="00D72A2F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1. HOẠT ĐỘNG 1.</w:t>
      </w:r>
      <w:r w:rsidRPr="00D72A2F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ÔN TẬP</w:t>
      </w:r>
      <w:r w:rsidRPr="00D72A2F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 KIẾN THỨC CŨ</w:t>
      </w:r>
    </w:p>
    <w:p w14:paraId="5B98620C" w14:textId="5C7BC5ED" w:rsidR="00D72A2F" w:rsidRPr="00856CAC" w:rsidRDefault="00D72A2F" w:rsidP="00D72A2F">
      <w:pPr>
        <w:spacing w:after="0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D72A2F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a) Mục tiêu:</w:t>
      </w:r>
      <w:r w:rsidRPr="00D72A2F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</w:t>
      </w:r>
    </w:p>
    <w:p w14:paraId="3C027ED8" w14:textId="77777777" w:rsidR="00D72A2F" w:rsidRPr="00856CAC" w:rsidRDefault="00D72A2F" w:rsidP="00D72A2F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56C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 </w:t>
      </w:r>
      <w:r w:rsidRPr="00856CAC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Ôn tập lại các phép biến hình.</w:t>
      </w:r>
    </w:p>
    <w:p w14:paraId="68345DE1" w14:textId="2B579D8C" w:rsidR="00D72A2F" w:rsidRPr="00856CAC" w:rsidRDefault="00732751" w:rsidP="00D72A2F">
      <w:pPr>
        <w:spacing w:after="0"/>
        <w:rPr>
          <w:rFonts w:ascii="Times New Roman" w:eastAsia="Calibri" w:hAnsi="Times New Roman" w:cs="Times New Roman"/>
          <w:kern w:val="24"/>
          <w:sz w:val="24"/>
          <w:szCs w:val="24"/>
        </w:rPr>
      </w:pPr>
      <w:r w:rsidRPr="00856CAC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- </w:t>
      </w:r>
      <w:r w:rsidRPr="00856CAC">
        <w:rPr>
          <w:rFonts w:ascii="Times New Roman" w:eastAsia="Calibri" w:hAnsi="Times New Roman" w:cs="Times New Roman"/>
          <w:kern w:val="24"/>
          <w:sz w:val="24"/>
          <w:szCs w:val="24"/>
        </w:rPr>
        <w:t>Tự giải quyết các bài tập .</w:t>
      </w:r>
    </w:p>
    <w:p w14:paraId="530AAB50" w14:textId="72043B5A" w:rsidR="00732751" w:rsidRPr="00D72A2F" w:rsidRDefault="00732751" w:rsidP="00D72A2F">
      <w:pPr>
        <w:spacing w:after="0"/>
        <w:rPr>
          <w:rFonts w:ascii="Times New Roman" w:eastAsia="Calibri" w:hAnsi="Times New Roman" w:cs="Times New Roman"/>
          <w:kern w:val="24"/>
          <w:sz w:val="24"/>
          <w:szCs w:val="24"/>
        </w:rPr>
      </w:pPr>
      <w:r w:rsidRPr="00856CAC">
        <w:rPr>
          <w:rFonts w:ascii="Times New Roman" w:eastAsia="Calibri" w:hAnsi="Times New Roman" w:cs="Times New Roman"/>
          <w:kern w:val="24"/>
          <w:sz w:val="24"/>
          <w:szCs w:val="24"/>
        </w:rPr>
        <w:t>- Tương tác tích cực của các thành viên trong nhóm khi thực hiện nhiệm vụ hợp tác.</w:t>
      </w:r>
    </w:p>
    <w:p w14:paraId="7FF65480" w14:textId="77777777" w:rsidR="00D72A2F" w:rsidRPr="00D72A2F" w:rsidRDefault="00D72A2F" w:rsidP="00D72A2F">
      <w:pPr>
        <w:spacing w:after="0"/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</w:pPr>
      <w:r w:rsidRPr="00D72A2F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b) Nội dung: </w:t>
      </w:r>
    </w:p>
    <w:p w14:paraId="2814B327" w14:textId="77777777" w:rsidR="00D72A2F" w:rsidRPr="00D72A2F" w:rsidRDefault="00D72A2F" w:rsidP="00D72A2F">
      <w:pPr>
        <w:spacing w:after="0"/>
        <w:rPr>
          <w:rFonts w:ascii="Times New Roman" w:eastAsia="Batang" w:hAnsi="Times New Roman" w:cs="Times New Roman"/>
          <w:sz w:val="24"/>
          <w:szCs w:val="24"/>
          <w:lang w:val="vi-VN"/>
        </w:rPr>
      </w:pPr>
      <w:r w:rsidRPr="00D72A2F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ab/>
      </w:r>
      <w:r w:rsidRPr="00D72A2F">
        <w:rPr>
          <w:rFonts w:ascii="Times New Roman" w:eastAsia="Batang" w:hAnsi="Times New Roman" w:cs="Times New Roman"/>
          <w:b/>
          <w:sz w:val="24"/>
          <w:szCs w:val="24"/>
          <w:lang w:val="pt-BR"/>
        </w:rPr>
        <w:t>Câu hỏi:</w:t>
      </w:r>
      <w:r w:rsidRPr="00D72A2F">
        <w:rPr>
          <w:rFonts w:ascii="Times New Roman" w:eastAsia="Batang" w:hAnsi="Times New Roman" w:cs="Times New Roman"/>
          <w:sz w:val="24"/>
          <w:szCs w:val="24"/>
          <w:lang w:val="pt-BR"/>
        </w:rPr>
        <w:t xml:space="preserve"> </w:t>
      </w:r>
      <w:r w:rsidRPr="00D72A2F">
        <w:rPr>
          <w:rFonts w:ascii="Times New Roman" w:eastAsia="Batang" w:hAnsi="Times New Roman" w:cs="Times New Roman"/>
          <w:sz w:val="24"/>
          <w:szCs w:val="24"/>
          <w:lang w:val="vi-VN"/>
        </w:rPr>
        <w:t xml:space="preserve">Trình bày định nghĩa và tính chất của các phép biến hình sau </w:t>
      </w:r>
    </w:p>
    <w:p w14:paraId="3D29B45D" w14:textId="77777777" w:rsidR="00D72A2F" w:rsidRPr="00D72A2F" w:rsidRDefault="00D72A2F" w:rsidP="00D72A2F">
      <w:pPr>
        <w:spacing w:after="0"/>
        <w:rPr>
          <w:rFonts w:ascii="Times New Roman" w:eastAsia="Batang" w:hAnsi="Times New Roman" w:cs="Times New Roman"/>
          <w:sz w:val="24"/>
          <w:szCs w:val="24"/>
          <w:lang w:val="vi-VN"/>
        </w:rPr>
      </w:pPr>
      <w:r w:rsidRPr="00D72A2F">
        <w:rPr>
          <w:rFonts w:ascii="Times New Roman" w:eastAsia="Batang" w:hAnsi="Times New Roman" w:cs="Times New Roman"/>
          <w:sz w:val="24"/>
          <w:szCs w:val="24"/>
          <w:lang w:val="vi-VN"/>
        </w:rPr>
        <w:tab/>
        <w:t>Nhóm 1: Phép biến hình, phép tịnh tiến</w:t>
      </w:r>
    </w:p>
    <w:p w14:paraId="03F91B6C" w14:textId="77777777" w:rsidR="00D72A2F" w:rsidRPr="00D72A2F" w:rsidRDefault="00D72A2F" w:rsidP="00D72A2F">
      <w:pPr>
        <w:spacing w:after="0"/>
        <w:rPr>
          <w:rFonts w:ascii="Times New Roman" w:eastAsia="Batang" w:hAnsi="Times New Roman" w:cs="Times New Roman"/>
          <w:sz w:val="24"/>
          <w:szCs w:val="24"/>
          <w:lang w:val="vi-VN"/>
        </w:rPr>
      </w:pPr>
      <w:r w:rsidRPr="00D72A2F">
        <w:rPr>
          <w:rFonts w:ascii="Times New Roman" w:eastAsia="Batang" w:hAnsi="Times New Roman" w:cs="Times New Roman"/>
          <w:sz w:val="24"/>
          <w:szCs w:val="24"/>
          <w:lang w:val="vi-VN"/>
        </w:rPr>
        <w:tab/>
        <w:t>Nhóm 2: Phép đối xứng trục, đối xứng tâm.</w:t>
      </w:r>
    </w:p>
    <w:p w14:paraId="069DA43A" w14:textId="77777777" w:rsidR="00D72A2F" w:rsidRPr="00D72A2F" w:rsidRDefault="00D72A2F" w:rsidP="00D72A2F">
      <w:pPr>
        <w:spacing w:after="0"/>
        <w:rPr>
          <w:rFonts w:ascii="Times New Roman" w:eastAsia="Batang" w:hAnsi="Times New Roman" w:cs="Times New Roman"/>
          <w:sz w:val="24"/>
          <w:szCs w:val="24"/>
          <w:lang w:val="vi-VN"/>
        </w:rPr>
      </w:pPr>
      <w:r w:rsidRPr="00D72A2F">
        <w:rPr>
          <w:rFonts w:ascii="Times New Roman" w:eastAsia="Batang" w:hAnsi="Times New Roman" w:cs="Times New Roman"/>
          <w:sz w:val="24"/>
          <w:szCs w:val="24"/>
          <w:lang w:val="vi-VN"/>
        </w:rPr>
        <w:tab/>
        <w:t>Nhóm 3: Phép dời hình.</w:t>
      </w:r>
    </w:p>
    <w:p w14:paraId="68B1FC11" w14:textId="77777777" w:rsidR="00D72A2F" w:rsidRPr="00D72A2F" w:rsidRDefault="00D72A2F" w:rsidP="00D72A2F">
      <w:pPr>
        <w:spacing w:after="0"/>
        <w:rPr>
          <w:rFonts w:ascii="Times New Roman" w:eastAsia="Calibri" w:hAnsi="Times New Roman" w:cs="Times New Roman"/>
          <w:b/>
          <w:i/>
          <w:sz w:val="24"/>
          <w:szCs w:val="24"/>
          <w:lang w:val="vi-VN"/>
        </w:rPr>
      </w:pPr>
      <w:r w:rsidRPr="00D72A2F">
        <w:rPr>
          <w:rFonts w:ascii="Times New Roman" w:eastAsia="Batang" w:hAnsi="Times New Roman" w:cs="Times New Roman"/>
          <w:sz w:val="24"/>
          <w:szCs w:val="24"/>
          <w:lang w:val="vi-VN"/>
        </w:rPr>
        <w:lastRenderedPageBreak/>
        <w:tab/>
        <w:t>Nhóm 4: Phép vị tự, phép đồng dạng.</w:t>
      </w:r>
    </w:p>
    <w:p w14:paraId="0F1FFE75" w14:textId="77777777" w:rsidR="00D72A2F" w:rsidRPr="00D72A2F" w:rsidRDefault="00D72A2F" w:rsidP="00D72A2F">
      <w:pPr>
        <w:spacing w:after="0"/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</w:pPr>
      <w:r w:rsidRPr="00D72A2F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c) Sản phẩm:  </w:t>
      </w:r>
    </w:p>
    <w:p w14:paraId="59717FA8" w14:textId="77777777" w:rsidR="00D72A2F" w:rsidRPr="00D72A2F" w:rsidRDefault="00D72A2F" w:rsidP="00D72A2F">
      <w:pPr>
        <w:spacing w:after="0"/>
        <w:ind w:left="-108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D72A2F">
        <w:rPr>
          <w:rFonts w:ascii="Times New Roman" w:eastAsia="Batang" w:hAnsi="Times New Roman" w:cs="Times New Roman"/>
          <w:sz w:val="24"/>
          <w:szCs w:val="24"/>
          <w:lang w:val="fr-FR"/>
        </w:rPr>
        <w:tab/>
      </w:r>
      <w:r w:rsidRPr="00D72A2F">
        <w:rPr>
          <w:rFonts w:ascii="Times New Roman" w:eastAsia="Batang" w:hAnsi="Times New Roman" w:cs="Times New Roman"/>
          <w:sz w:val="24"/>
          <w:szCs w:val="24"/>
          <w:lang w:val="fr-FR"/>
        </w:rPr>
        <w:tab/>
      </w:r>
      <w:r w:rsidRPr="00D72A2F">
        <w:rPr>
          <w:rFonts w:ascii="Times New Roman" w:eastAsia="Batang" w:hAnsi="Times New Roman" w:cs="Times New Roman"/>
          <w:sz w:val="24"/>
          <w:szCs w:val="24"/>
          <w:lang w:val="vi-VN"/>
        </w:rPr>
        <w:t>Bài trình bày của học sinh.</w:t>
      </w:r>
    </w:p>
    <w:p w14:paraId="723B2FDD" w14:textId="77777777" w:rsidR="00D72A2F" w:rsidRPr="00D72A2F" w:rsidRDefault="00D72A2F" w:rsidP="00D72A2F">
      <w:pPr>
        <w:spacing w:after="0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D72A2F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d) Tổ chức thực hiện</w:t>
      </w:r>
    </w:p>
    <w:tbl>
      <w:tblPr>
        <w:tblW w:w="102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56"/>
        <w:gridCol w:w="6999"/>
      </w:tblGrid>
      <w:tr w:rsidR="00526F60" w:rsidRPr="00856CAC" w14:paraId="680BD37E" w14:textId="77777777" w:rsidTr="009363EE">
        <w:tc>
          <w:tcPr>
            <w:tcW w:w="3256" w:type="dxa"/>
            <w:shd w:val="clear" w:color="auto" w:fill="auto"/>
            <w:vAlign w:val="center"/>
          </w:tcPr>
          <w:p w14:paraId="23C5348A" w14:textId="77777777" w:rsidR="00526F60" w:rsidRPr="00856CAC" w:rsidRDefault="00526F60" w:rsidP="009363E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iCs/>
                <w:sz w:val="24"/>
                <w:szCs w:val="24"/>
                <w:lang w:val="fr-FR"/>
              </w:rPr>
              <w:t>Chuyển giao</w:t>
            </w:r>
          </w:p>
        </w:tc>
        <w:tc>
          <w:tcPr>
            <w:tcW w:w="6999" w:type="dxa"/>
            <w:shd w:val="clear" w:color="auto" w:fill="auto"/>
          </w:tcPr>
          <w:p w14:paraId="5F7D6155" w14:textId="77777777" w:rsidR="00526F60" w:rsidRPr="00856CAC" w:rsidRDefault="00526F60" w:rsidP="009363EE">
            <w:pPr>
              <w:spacing w:after="0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  <w:lang w:val="nl-NL"/>
              </w:rPr>
            </w:pP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  <w:t>Giáo viên chiếu câu hỏi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>, cho các nhóm bốc thăm thứ tự trình bày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  <w:t>.</w:t>
            </w:r>
            <w:r w:rsidRPr="00D72A2F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  <w:lang w:val="nl-NL"/>
              </w:rPr>
              <w:t xml:space="preserve"> </w:t>
            </w:r>
          </w:p>
        </w:tc>
      </w:tr>
      <w:tr w:rsidR="00526F60" w:rsidRPr="00856CAC" w14:paraId="5348A9CF" w14:textId="77777777" w:rsidTr="009363EE">
        <w:tc>
          <w:tcPr>
            <w:tcW w:w="3256" w:type="dxa"/>
            <w:shd w:val="clear" w:color="auto" w:fill="auto"/>
            <w:vAlign w:val="center"/>
          </w:tcPr>
          <w:p w14:paraId="28BD6BE8" w14:textId="77777777" w:rsidR="00526F60" w:rsidRPr="00856CAC" w:rsidRDefault="00526F60" w:rsidP="009363E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Thực hiện</w:t>
            </w:r>
          </w:p>
        </w:tc>
        <w:tc>
          <w:tcPr>
            <w:tcW w:w="6999" w:type="dxa"/>
            <w:shd w:val="clear" w:color="auto" w:fill="auto"/>
          </w:tcPr>
          <w:p w14:paraId="05E162AD" w14:textId="77777777" w:rsidR="00526F60" w:rsidRPr="00D72A2F" w:rsidRDefault="00526F60" w:rsidP="009363EE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D72A2F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- </w:t>
            </w:r>
            <w:r w:rsidRPr="00D72A2F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Lần lượt mỗi nhóm theo thứ tự trình bày bằng PowerPoint</w:t>
            </w:r>
            <w:r w:rsidRPr="00D72A2F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.</w:t>
            </w:r>
          </w:p>
          <w:p w14:paraId="32932D96" w14:textId="77777777" w:rsidR="00526F60" w:rsidRPr="00856CAC" w:rsidRDefault="00526F60" w:rsidP="009363EE">
            <w:pPr>
              <w:tabs>
                <w:tab w:val="center" w:pos="4890"/>
              </w:tabs>
              <w:spacing w:after="0"/>
              <w:jc w:val="both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  <w:lang w:val="nl-NL"/>
              </w:rPr>
            </w:pP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  <w:t>- Giáo viên quan sát, theo dõi các học sinh. Giải thích câu hỏi nếu các học sinh không hiểu nội dung các câu hỏi.</w:t>
            </w:r>
          </w:p>
        </w:tc>
      </w:tr>
      <w:tr w:rsidR="00526F60" w:rsidRPr="00856CAC" w14:paraId="0B1ABE5E" w14:textId="77777777" w:rsidTr="009363EE">
        <w:tc>
          <w:tcPr>
            <w:tcW w:w="3256" w:type="dxa"/>
            <w:shd w:val="clear" w:color="auto" w:fill="auto"/>
            <w:vAlign w:val="center"/>
          </w:tcPr>
          <w:p w14:paraId="25A74DA2" w14:textId="77777777" w:rsidR="00526F60" w:rsidRPr="00856CAC" w:rsidRDefault="00526F60" w:rsidP="009363E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Báo cáo thảo luận</w:t>
            </w:r>
          </w:p>
        </w:tc>
        <w:tc>
          <w:tcPr>
            <w:tcW w:w="6999" w:type="dxa"/>
            <w:shd w:val="clear" w:color="auto" w:fill="auto"/>
          </w:tcPr>
          <w:p w14:paraId="1E59F4C1" w14:textId="77777777" w:rsidR="00526F60" w:rsidRPr="00D72A2F" w:rsidRDefault="00526F60" w:rsidP="009363EE">
            <w:pPr>
              <w:tabs>
                <w:tab w:val="center" w:pos="4890"/>
              </w:tabs>
              <w:spacing w:after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</w:pP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>- Đại diện nhóm trình bày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  <w:t>.</w:t>
            </w:r>
          </w:p>
          <w:p w14:paraId="7C0F4CBA" w14:textId="77777777" w:rsidR="00526F60" w:rsidRPr="00D72A2F" w:rsidRDefault="00526F60" w:rsidP="009363EE">
            <w:pPr>
              <w:tabs>
                <w:tab w:val="center" w:pos="4890"/>
              </w:tabs>
              <w:spacing w:after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</w:pP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  <w:t>-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 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  <w:t>HS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 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nghe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 các phương án trả lời của bạn. </w:t>
            </w:r>
          </w:p>
          <w:p w14:paraId="71FF79BF" w14:textId="77777777" w:rsidR="00526F60" w:rsidRPr="00D72A2F" w:rsidRDefault="00526F60" w:rsidP="009363EE">
            <w:pPr>
              <w:tabs>
                <w:tab w:val="center" w:pos="4890"/>
              </w:tabs>
              <w:spacing w:after="0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</w:pP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  <w:t>- HS đặt câu hỏi cho bạn để hiểu hơn về câu trả lời.</w:t>
            </w:r>
          </w:p>
          <w:p w14:paraId="70EE9017" w14:textId="77777777" w:rsidR="00526F60" w:rsidRPr="00856CAC" w:rsidRDefault="00526F60" w:rsidP="009363EE">
            <w:pPr>
              <w:tabs>
                <w:tab w:val="center" w:pos="4890"/>
              </w:tabs>
              <w:spacing w:after="0"/>
              <w:jc w:val="both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  <w:lang w:val="nl-NL"/>
              </w:rPr>
            </w:pP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  <w:t>- GV quan sát, lắng nghe, ghi chép.</w:t>
            </w:r>
          </w:p>
        </w:tc>
      </w:tr>
      <w:tr w:rsidR="00526F60" w:rsidRPr="00856CAC" w14:paraId="3B249EEE" w14:textId="77777777" w:rsidTr="009363EE">
        <w:tc>
          <w:tcPr>
            <w:tcW w:w="3256" w:type="dxa"/>
            <w:shd w:val="clear" w:color="auto" w:fill="auto"/>
            <w:vAlign w:val="center"/>
          </w:tcPr>
          <w:p w14:paraId="1C05C0F1" w14:textId="77777777" w:rsidR="00526F60" w:rsidRPr="00856CAC" w:rsidRDefault="00526F60" w:rsidP="009363EE">
            <w:pPr>
              <w:spacing w:after="0" w:line="360" w:lineRule="auto"/>
              <w:ind w:left="-23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Đánh giá, nhận xét, tổng hợp</w:t>
            </w:r>
          </w:p>
        </w:tc>
        <w:tc>
          <w:tcPr>
            <w:tcW w:w="6999" w:type="dxa"/>
            <w:shd w:val="clear" w:color="auto" w:fill="auto"/>
          </w:tcPr>
          <w:p w14:paraId="23C79826" w14:textId="77777777" w:rsidR="00526F60" w:rsidRPr="00856CAC" w:rsidRDefault="00526F60" w:rsidP="009363EE">
            <w:pPr>
              <w:spacing w:after="0" w:line="360" w:lineRule="auto"/>
              <w:contextualSpacing/>
              <w:mirrorIndents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es-ES"/>
              </w:rPr>
            </w:pP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>- GV nhận xét thái độ làm việc, phương án trả lời của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học sinh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>, ghi nhận và tuyên dương nhóm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có câu trả lời tốt nhất. Động viên các nhóm còn lại tích cực, cố gắng hơn trong các hoạt động học tiếp theo. </w:t>
            </w:r>
            <w:r w:rsidRPr="00D72A2F">
              <w:rPr>
                <w:rFonts w:ascii="Times New Roman" w:eastAsia="Calibri" w:hAnsi="Times New Roman" w:cs="Times New Roman"/>
                <w:bCs/>
                <w:sz w:val="24"/>
                <w:szCs w:val="24"/>
                <w:lang w:val="nl-NL"/>
              </w:rPr>
              <w:t xml:space="preserve"> </w:t>
            </w:r>
          </w:p>
        </w:tc>
      </w:tr>
    </w:tbl>
    <w:p w14:paraId="0C77F853" w14:textId="77777777" w:rsidR="00B50AEB" w:rsidRPr="00B50AEB" w:rsidRDefault="00B50AEB" w:rsidP="00B50AEB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i/>
          <w:iCs/>
          <w:noProof/>
          <w:sz w:val="24"/>
          <w:szCs w:val="24"/>
        </w:rPr>
      </w:pP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>2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</w:rPr>
        <w:t>. HOẠT ĐỘNG 2: HÌNH THÀNH KIẾN THỨC</w:t>
      </w:r>
    </w:p>
    <w:p w14:paraId="505434B4" w14:textId="77777777" w:rsidR="00B50AEB" w:rsidRPr="00B50AEB" w:rsidRDefault="00B50AEB" w:rsidP="00B50AEB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i/>
          <w:iCs/>
          <w:noProof/>
          <w:sz w:val="24"/>
          <w:szCs w:val="24"/>
        </w:rPr>
      </w:pP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</w:rPr>
        <w:t>3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 xml:space="preserve">. 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</w:rPr>
        <w:t>HOẠT ĐỘNG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 xml:space="preserve"> 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</w:rPr>
        <w:t>3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 xml:space="preserve">: 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</w:rPr>
        <w:t>LUYỆN TẬP</w:t>
      </w:r>
    </w:p>
    <w:p w14:paraId="4976CADC" w14:textId="0A5B779D" w:rsidR="00B50AEB" w:rsidRPr="00856CAC" w:rsidRDefault="00B50AEB" w:rsidP="00B50AEB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</w:pP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</w:rPr>
        <w:t>a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>)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</w:rPr>
        <w:t xml:space="preserve"> Mục tiêu</w:t>
      </w:r>
      <w:r w:rsidR="00A32F17" w:rsidRPr="00856CAC">
        <w:rPr>
          <w:rFonts w:ascii="Times New Roman" w:eastAsia="Palatino Linotype" w:hAnsi="Times New Roman" w:cs="Times New Roman"/>
          <w:bCs/>
          <w:noProof/>
          <w:sz w:val="24"/>
          <w:szCs w:val="24"/>
        </w:rPr>
        <w:t>:</w:t>
      </w:r>
    </w:p>
    <w:p w14:paraId="5F0252D3" w14:textId="77777777" w:rsidR="00344563" w:rsidRPr="00856CAC" w:rsidRDefault="00B50AEB" w:rsidP="00344563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856CAC">
        <w:rPr>
          <w:rFonts w:ascii="Times New Roman" w:eastAsia="Calibri" w:hAnsi="Times New Roman" w:cs="Times New Roman"/>
          <w:bCs/>
          <w:sz w:val="24"/>
          <w:szCs w:val="24"/>
        </w:rPr>
        <w:t xml:space="preserve">- </w:t>
      </w:r>
      <w:r w:rsidRPr="00856CAC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Tìm được ảnh của điểm, đường thẳng, đường tròn qua các phép biến hình.</w:t>
      </w:r>
    </w:p>
    <w:p w14:paraId="067E9D53" w14:textId="77777777" w:rsidR="00344563" w:rsidRPr="00856CAC" w:rsidRDefault="00344563" w:rsidP="00344563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856CAC">
        <w:rPr>
          <w:rFonts w:ascii="Times New Roman" w:eastAsia="Calibri" w:hAnsi="Times New Roman" w:cs="Times New Roman"/>
          <w:bCs/>
          <w:sz w:val="24"/>
          <w:szCs w:val="24"/>
        </w:rPr>
        <w:t xml:space="preserve">- </w:t>
      </w:r>
      <w:r w:rsidRPr="0034456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344563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Biết t</w:t>
      </w:r>
      <w:r w:rsidRPr="00344563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ìm được ảnh của điểm, đường thẳng, đường tròn qua các phép biến hình.</w:t>
      </w:r>
    </w:p>
    <w:p w14:paraId="0F062AC2" w14:textId="64551376" w:rsidR="00344563" w:rsidRPr="00344563" w:rsidRDefault="00344563" w:rsidP="00344563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856CAC">
        <w:rPr>
          <w:rFonts w:ascii="Times New Roman" w:eastAsia="Calibri" w:hAnsi="Times New Roman" w:cs="Times New Roman"/>
          <w:bCs/>
          <w:sz w:val="24"/>
          <w:szCs w:val="24"/>
        </w:rPr>
        <w:t xml:space="preserve">- </w:t>
      </w:r>
      <w:r w:rsidRPr="00344563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Biết tiếp nhận câu hỏi, bài tập có vấn đề hoặc đặt ra câu hỏi. </w:t>
      </w:r>
    </w:p>
    <w:p w14:paraId="39843997" w14:textId="77777777" w:rsidR="00344563" w:rsidRPr="00856CAC" w:rsidRDefault="00344563" w:rsidP="00344563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56CAC">
        <w:rPr>
          <w:rFonts w:ascii="Times New Roman" w:eastAsia="Calibri" w:hAnsi="Times New Roman" w:cs="Times New Roman"/>
          <w:color w:val="000000"/>
          <w:sz w:val="24"/>
          <w:szCs w:val="24"/>
        </w:rPr>
        <w:t>- Phân tích được các tình huống trong học tập, quy lạ về quen.</w:t>
      </w:r>
    </w:p>
    <w:p w14:paraId="1C874AD2" w14:textId="73590791" w:rsidR="00344563" w:rsidRPr="00856CAC" w:rsidRDefault="00344563" w:rsidP="00344563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56CAC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- </w:t>
      </w:r>
      <w:r w:rsidRPr="00856CAC">
        <w:rPr>
          <w:rFonts w:ascii="Times New Roman" w:eastAsia="Calibri" w:hAnsi="Times New Roman" w:cs="Times New Roman"/>
          <w:kern w:val="24"/>
          <w:sz w:val="24"/>
          <w:szCs w:val="24"/>
        </w:rPr>
        <w:t>Tự giải quyết các bài tập .</w:t>
      </w:r>
    </w:p>
    <w:p w14:paraId="7CC6CAE3" w14:textId="20A22FB2" w:rsidR="00344563" w:rsidRPr="00B50AEB" w:rsidRDefault="00344563" w:rsidP="00344563">
      <w:pPr>
        <w:spacing w:after="0" w:line="360" w:lineRule="auto"/>
        <w:ind w:left="-142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56CAC">
        <w:rPr>
          <w:rFonts w:ascii="Times New Roman" w:eastAsia="Calibri" w:hAnsi="Times New Roman" w:cs="Times New Roman"/>
          <w:kern w:val="24"/>
          <w:sz w:val="24"/>
          <w:szCs w:val="24"/>
        </w:rPr>
        <w:t>- Tương tác tích cực của các thành viên trong nhóm khi thực hiện nhiệm vụ hợp tác.</w:t>
      </w:r>
    </w:p>
    <w:p w14:paraId="6D514238" w14:textId="77777777" w:rsidR="00B50AEB" w:rsidRPr="00B50AEB" w:rsidRDefault="00B50AEB" w:rsidP="00B50AEB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</w:pP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>b) Nội dung:</w:t>
      </w:r>
    </w:p>
    <w:p w14:paraId="6166588D" w14:textId="77777777" w:rsidR="00B50AEB" w:rsidRPr="00B50AEB" w:rsidRDefault="00B50AEB" w:rsidP="00B50AEB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</w:pP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ab/>
        <w:t xml:space="preserve">  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ab/>
      </w:r>
      <w:r w:rsidRPr="00B50AEB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>Bài 1.27; 1.28; 1.29; 1.30;1.32; 1.34.</w:t>
      </w:r>
    </w:p>
    <w:p w14:paraId="2E5FFCF4" w14:textId="77777777" w:rsidR="00B50AEB" w:rsidRPr="00B50AEB" w:rsidRDefault="00B50AEB" w:rsidP="00B50AEB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</w:pP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 xml:space="preserve">c) Sản phẩm: </w:t>
      </w:r>
      <w:r w:rsidRPr="00B50AEB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>Đáp số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 xml:space="preserve"> </w:t>
      </w:r>
    </w:p>
    <w:p w14:paraId="3377ED6A" w14:textId="77777777" w:rsidR="00B50AEB" w:rsidRPr="00B50AEB" w:rsidRDefault="00B50AEB" w:rsidP="00B50AEB">
      <w:pPr>
        <w:spacing w:after="0" w:line="360" w:lineRule="auto"/>
        <w:ind w:left="-142" w:firstLine="862"/>
        <w:contextualSpacing/>
        <w:jc w:val="both"/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</w:pP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 xml:space="preserve">Bài 1.27 </w:t>
      </w:r>
    </w:p>
    <w:p w14:paraId="1ADBCE02" w14:textId="77777777" w:rsidR="00B50AEB" w:rsidRPr="00B50AEB" w:rsidRDefault="00B50AEB" w:rsidP="00B50AEB">
      <w:pPr>
        <w:spacing w:after="0" w:line="264" w:lineRule="auto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B50AEB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ab/>
      </w:r>
      <w:r w:rsidRPr="00B50AEB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a) </w:t>
      </w:r>
      <w:r w:rsidRPr="00B50AEB">
        <w:rPr>
          <w:rFonts w:ascii="Times New Roman" w:eastAsia="Calibri" w:hAnsi="Times New Roman" w:cs="Times New Roman"/>
          <w:sz w:val="24"/>
          <w:szCs w:val="24"/>
        </w:rPr>
        <w:t xml:space="preserve">điểm </w:t>
      </w:r>
      <w:r w:rsidRPr="00B50AE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80" w:dyaOrig="400" w14:anchorId="357C8F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9.5pt" o:ole="">
            <v:imagedata r:id="rId9" o:title=""/>
          </v:shape>
          <o:OLEObject Type="Embed" ProgID="Equation.DSMT4" ShapeID="_x0000_i1025" DrawAspect="Content" ObjectID="_1756835439" r:id="rId10"/>
        </w:object>
      </w:r>
      <w:r w:rsidRPr="00B50AEB">
        <w:rPr>
          <w:rFonts w:ascii="Times New Roman" w:eastAsia="Calibri" w:hAnsi="Times New Roman" w:cs="Times New Roman"/>
          <w:sz w:val="24"/>
          <w:szCs w:val="24"/>
        </w:rPr>
        <w:t xml:space="preserve"> có ảnh qua phép đối xứng trục </w:t>
      </w:r>
      <w:r w:rsidRPr="00B50AEB">
        <w:rPr>
          <w:rFonts w:ascii="Times New Roman" w:eastAsia="Calibri" w:hAnsi="Times New Roman" w:cs="Times New Roman"/>
          <w:position w:val="-4"/>
          <w:sz w:val="24"/>
          <w:szCs w:val="24"/>
        </w:rPr>
        <w:object w:dxaOrig="220" w:dyaOrig="260" w14:anchorId="0699D31B">
          <v:shape id="_x0000_i1026" type="#_x0000_t75" style="width:11.25pt;height:12.75pt" o:ole="">
            <v:imagedata r:id="rId11" o:title=""/>
          </v:shape>
          <o:OLEObject Type="Embed" ProgID="Equation.DSMT4" ShapeID="_x0000_i1026" DrawAspect="Content" ObjectID="_1756835440" r:id="rId12"/>
        </w:object>
      </w:r>
      <w:r w:rsidRPr="00B50AEB">
        <w:rPr>
          <w:rFonts w:ascii="Times New Roman" w:eastAsia="Calibri" w:hAnsi="Times New Roman" w:cs="Times New Roman"/>
          <w:sz w:val="24"/>
          <w:szCs w:val="24"/>
        </w:rPr>
        <w:t xml:space="preserve"> là </w:t>
      </w:r>
      <w:r w:rsidRPr="00B50AE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20" w:dyaOrig="400" w14:anchorId="56446FB9">
          <v:shape id="_x0000_i1027" type="#_x0000_t75" style="width:41.25pt;height:19.5pt" o:ole="">
            <v:imagedata r:id="rId13" o:title=""/>
          </v:shape>
          <o:OLEObject Type="Embed" ProgID="Equation.DSMT4" ShapeID="_x0000_i1027" DrawAspect="Content" ObjectID="_1756835441" r:id="rId14"/>
        </w:object>
      </w:r>
      <w:r w:rsidRPr="00B50AE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D7AD5AD" w14:textId="77777777" w:rsidR="00B50AEB" w:rsidRPr="00B50AEB" w:rsidRDefault="00B50AEB" w:rsidP="00B50AEB">
      <w:pPr>
        <w:spacing w:after="0" w:line="360" w:lineRule="auto"/>
        <w:ind w:left="-142" w:firstLine="862"/>
        <w:contextualSpacing/>
        <w:jc w:val="both"/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</w:pPr>
    </w:p>
    <w:p w14:paraId="6C643B77" w14:textId="77777777" w:rsidR="00B50AEB" w:rsidRPr="00B50AEB" w:rsidRDefault="00B50AEB" w:rsidP="00B50AEB">
      <w:pPr>
        <w:spacing w:after="0" w:line="360" w:lineRule="auto"/>
        <w:ind w:left="-142" w:firstLine="862"/>
        <w:contextualSpacing/>
        <w:jc w:val="both"/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</w:pPr>
      <w:r w:rsidRPr="00B50AEB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ab/>
        <w:t>b) Tọa độ điểm</w:t>
      </w:r>
      <w:r w:rsidRPr="00B50AEB">
        <w:rPr>
          <w:rFonts w:ascii="Times New Roman" w:eastAsia="Palatino Linotype" w:hAnsi="Times New Roman" w:cs="Times New Roman"/>
          <w:noProof/>
          <w:position w:val="-28"/>
          <w:sz w:val="24"/>
          <w:szCs w:val="24"/>
        </w:rPr>
        <w:object w:dxaOrig="999" w:dyaOrig="680" w14:anchorId="1A7EFFE6">
          <v:shape id="_x0000_i1028" type="#_x0000_t75" style="width:50.25pt;height:33pt" o:ole="">
            <v:imagedata r:id="rId15" o:title=""/>
          </v:shape>
          <o:OLEObject Type="Embed" ProgID="Equation.DSMT4" ShapeID="_x0000_i1028" DrawAspect="Content" ObjectID="_1756835442" r:id="rId16"/>
        </w:object>
      </w:r>
      <w:r w:rsidRPr="00B50AEB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>.</w:t>
      </w:r>
    </w:p>
    <w:p w14:paraId="5C4A3A8A" w14:textId="77777777" w:rsidR="00B50AEB" w:rsidRPr="00B50AEB" w:rsidRDefault="00B50AEB" w:rsidP="00B50AEB">
      <w:pPr>
        <w:spacing w:after="0" w:line="360" w:lineRule="auto"/>
        <w:ind w:left="-142" w:firstLine="862"/>
        <w:contextualSpacing/>
        <w:jc w:val="both"/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</w:pP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>Bài 1.28 )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ab/>
      </w:r>
      <w:r w:rsidRPr="00B50AEB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>Phương trình ảnh của đường thẳng d là đường thẳng d’:</w:t>
      </w:r>
      <w:r w:rsidRPr="00B50AEB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</w:t>
      </w:r>
      <w:r w:rsidRPr="00B50AEB">
        <w:rPr>
          <w:rFonts w:ascii="Times New Roman" w:eastAsia="Palatino Linotype" w:hAnsi="Times New Roman" w:cs="Times New Roman"/>
          <w:noProof/>
          <w:position w:val="-10"/>
          <w:sz w:val="24"/>
          <w:szCs w:val="24"/>
        </w:rPr>
        <w:object w:dxaOrig="1460" w:dyaOrig="320" w14:anchorId="152BDF6B">
          <v:shape id="_x0000_i1029" type="#_x0000_t75" style="width:72.75pt;height:15.75pt" o:ole="">
            <v:imagedata r:id="rId17" o:title=""/>
          </v:shape>
          <o:OLEObject Type="Embed" ProgID="Equation.DSMT4" ShapeID="_x0000_i1029" DrawAspect="Content" ObjectID="_1756835443" r:id="rId18"/>
        </w:object>
      </w:r>
    </w:p>
    <w:p w14:paraId="26B4B925" w14:textId="77777777" w:rsidR="00B50AEB" w:rsidRPr="00B50AEB" w:rsidRDefault="00B50AEB" w:rsidP="00B50AEB">
      <w:pPr>
        <w:spacing w:after="0" w:line="360" w:lineRule="auto"/>
        <w:ind w:left="-142" w:firstLine="862"/>
        <w:contextualSpacing/>
        <w:jc w:val="both"/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</w:pP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>Bài 1.29)</w:t>
      </w:r>
      <w:r w:rsidRPr="00B50AEB">
        <w:rPr>
          <w:rFonts w:ascii="Times New Roman" w:eastAsia="Palatino Linotype" w:hAnsi="Times New Roman" w:cs="Times New Roman"/>
          <w:b/>
          <w:bCs/>
          <w:noProof/>
          <w:sz w:val="24"/>
          <w:szCs w:val="24"/>
          <w:lang w:val="vi-VN"/>
        </w:rPr>
        <w:tab/>
      </w:r>
      <w:r w:rsidRPr="00B50AEB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>P</w:t>
      </w:r>
      <w:r w:rsidRPr="00B50AEB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>hương trình ảnh của đường tròn (C) là đường tròn</w:t>
      </w:r>
      <w:r w:rsidRPr="00B50AEB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2659" w:dyaOrig="440" w14:anchorId="4F26BC93">
          <v:shape id="_x0000_i1030" type="#_x0000_t75" style="width:132.75pt;height:21.75pt" o:ole="">
            <v:imagedata r:id="rId19" o:title=""/>
          </v:shape>
          <o:OLEObject Type="Embed" ProgID="Equation.DSMT4" ShapeID="_x0000_i1030" DrawAspect="Content" ObjectID="_1756835444" r:id="rId20"/>
        </w:object>
      </w:r>
      <w:r w:rsidRPr="00B50AEB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>.</w:t>
      </w:r>
    </w:p>
    <w:p w14:paraId="7E2F8153" w14:textId="77777777" w:rsidR="00B50AEB" w:rsidRPr="00B50AEB" w:rsidRDefault="00B50AEB" w:rsidP="00B50AEB">
      <w:pPr>
        <w:tabs>
          <w:tab w:val="left" w:pos="990"/>
        </w:tabs>
        <w:spacing w:after="0" w:line="264" w:lineRule="auto"/>
        <w:ind w:left="990" w:hanging="99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50AEB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           Bài 1.30 ) </w:t>
      </w:r>
      <w:r w:rsidRPr="00B50AEB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ab/>
      </w:r>
      <w:r w:rsidRPr="00B50AEB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P</w:t>
      </w:r>
      <w:r w:rsidRPr="00B50AE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hương trình ảnh của đường tròn (C) là đường tròn </w:t>
      </w:r>
      <w:r w:rsidRPr="00B50AEB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820" w:dyaOrig="440" w14:anchorId="1C1D2FCB">
          <v:shape id="_x0000_i1031" type="#_x0000_t75" style="width:140.25pt;height:21.75pt" o:ole="">
            <v:imagedata r:id="rId21" o:title=""/>
          </v:shape>
          <o:OLEObject Type="Embed" ProgID="Equation.DSMT4" ShapeID="_x0000_i1031" DrawAspect="Content" ObjectID="_1756835445" r:id="rId22"/>
        </w:object>
      </w:r>
      <w:r w:rsidRPr="00B50AE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7F8158E4" w14:textId="77777777" w:rsidR="00B50AEB" w:rsidRPr="00B50AEB" w:rsidRDefault="00B50AEB" w:rsidP="00B50AEB">
      <w:pPr>
        <w:tabs>
          <w:tab w:val="left" w:pos="992"/>
        </w:tabs>
        <w:spacing w:after="0" w:line="264" w:lineRule="auto"/>
        <w:ind w:left="990" w:hanging="990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  <w:r w:rsidRPr="00B50AEB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           </w:t>
      </w:r>
    </w:p>
    <w:p w14:paraId="0E385BEA" w14:textId="0B6E0F44" w:rsidR="00B50AEB" w:rsidRPr="00B50AEB" w:rsidRDefault="00750560" w:rsidP="00750560">
      <w:pPr>
        <w:tabs>
          <w:tab w:val="left" w:pos="992"/>
        </w:tabs>
        <w:spacing w:after="0" w:line="264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         </w:t>
      </w:r>
      <w:r w:rsidR="00B50AEB" w:rsidRPr="00B50AEB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>Bài 1.32)</w:t>
      </w:r>
      <w:r w:rsidR="00B50AEB" w:rsidRPr="00B50AEB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ab/>
      </w:r>
    </w:p>
    <w:p w14:paraId="232ACD6B" w14:textId="77777777" w:rsidR="00B50AEB" w:rsidRPr="00B50AEB" w:rsidRDefault="00B50AEB" w:rsidP="00B50AEB">
      <w:pPr>
        <w:tabs>
          <w:tab w:val="left" w:pos="992"/>
        </w:tabs>
        <w:spacing w:after="0" w:line="264" w:lineRule="auto"/>
        <w:ind w:left="990" w:hanging="990"/>
        <w:contextualSpacing/>
        <w:jc w:val="both"/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</w:pPr>
      <w:r w:rsidRPr="00B50AE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lastRenderedPageBreak/>
        <w:tab/>
      </w:r>
      <w:r w:rsidRPr="00B50AE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ab/>
      </w:r>
      <w:r w:rsidRPr="00B50AE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ab/>
      </w:r>
      <w:r w:rsidRPr="00B50AE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ab/>
      </w:r>
      <w:r w:rsidRPr="00B50AE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ab/>
      </w:r>
      <w:r w:rsidRPr="00B50AE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ab/>
      </w:r>
      <w:r w:rsidRPr="00B50AE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ab/>
      </w:r>
      <w:r w:rsidRPr="00B50AE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75A9017B" wp14:editId="6FAABF98">
            <wp:extent cx="1727200" cy="1288546"/>
            <wp:effectExtent l="0" t="0" r="6350" b="6985"/>
            <wp:docPr id="35" name="Picture 35" descr="C:\Users\Admin\Music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8" descr="C:\Users\Admin\Music\2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7358" cy="1303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173832" w14:textId="77777777" w:rsidR="00B50AEB" w:rsidRPr="00B50AEB" w:rsidRDefault="00B50AEB" w:rsidP="00B50AEB">
      <w:pPr>
        <w:tabs>
          <w:tab w:val="left" w:pos="992"/>
        </w:tabs>
        <w:spacing w:after="0" w:line="264" w:lineRule="auto"/>
        <w:ind w:left="990" w:hanging="99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50AEB">
        <w:rPr>
          <w:rFonts w:ascii="Times New Roman" w:eastAsia="Palatino Linotype" w:hAnsi="Times New Roman" w:cs="Times New Roman"/>
          <w:noProof/>
          <w:color w:val="000000"/>
          <w:sz w:val="24"/>
          <w:szCs w:val="24"/>
          <w:lang w:val="vi-VN"/>
        </w:rPr>
        <w:tab/>
        <w:t xml:space="preserve">ABCD là hình bình hành nên </w:t>
      </w:r>
      <w:r w:rsidRPr="00B50AEB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340" w14:anchorId="26BF30CD">
          <v:shape id="_x0000_i1032" type="#_x0000_t75" style="width:48.75pt;height:17.25pt" o:ole="">
            <v:imagedata r:id="rId24" o:title=""/>
          </v:shape>
          <o:OLEObject Type="Embed" ProgID="Equation.DSMT4" ShapeID="_x0000_i1032" DrawAspect="Content" ObjectID="_1756835446" r:id="rId25"/>
        </w:object>
      </w:r>
      <w:r w:rsidRPr="00B50AE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61D3A416" w14:textId="77777777" w:rsidR="00B50AEB" w:rsidRPr="00B50AEB" w:rsidRDefault="00B50AEB" w:rsidP="00B50AEB">
      <w:pPr>
        <w:tabs>
          <w:tab w:val="left" w:pos="992"/>
        </w:tabs>
        <w:spacing w:after="0" w:line="264" w:lineRule="auto"/>
        <w:ind w:left="990" w:hanging="990"/>
        <w:contextualSpacing/>
        <w:jc w:val="both"/>
        <w:rPr>
          <w:rFonts w:ascii="Times New Roman" w:eastAsia="Palatino Linotype" w:hAnsi="Times New Roman" w:cs="Times New Roman"/>
          <w:noProof/>
          <w:color w:val="000000"/>
          <w:sz w:val="24"/>
          <w:szCs w:val="24"/>
          <w:lang w:val="vi-VN"/>
        </w:rPr>
      </w:pPr>
      <w:r w:rsidRPr="00B50AEB">
        <w:rPr>
          <w:rFonts w:ascii="Times New Roman" w:eastAsia="Palatino Linotype" w:hAnsi="Times New Roman" w:cs="Times New Roman"/>
          <w:noProof/>
          <w:color w:val="000000"/>
          <w:sz w:val="24"/>
          <w:szCs w:val="24"/>
          <w:lang w:val="vi-VN"/>
        </w:rPr>
        <w:tab/>
        <w:t xml:space="preserve">BC cố định nên ta có phép tịnh tiến theo </w:t>
      </w:r>
      <w:r w:rsidRPr="00B50AEB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340" w14:anchorId="0FBFE8D7">
          <v:shape id="_x0000_i1033" type="#_x0000_t75" style="width:20.25pt;height:17.25pt" o:ole="">
            <v:imagedata r:id="rId26" o:title=""/>
          </v:shape>
          <o:OLEObject Type="Embed" ProgID="Equation.DSMT4" ShapeID="_x0000_i1033" DrawAspect="Content" ObjectID="_1756835447" r:id="rId27"/>
        </w:object>
      </w:r>
      <w:r w:rsidRPr="00B50AE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biến điểm A thành điểm D; biến đường tròn thành đường tròn có cùng bán kính . Do đó khi điểm A thay đổi trên đường tròn tâm O cố định thì điểm D  thuộc đường tròn tâm O’ cố định</w:t>
      </w:r>
      <w:r w:rsidRPr="00B50AEB">
        <w:rPr>
          <w:rFonts w:ascii="Times New Roman" w:eastAsia="Calibri" w:hAnsi="Times New Roman" w:cs="Times New Roman"/>
          <w:sz w:val="24"/>
          <w:szCs w:val="24"/>
        </w:rPr>
        <w:t xml:space="preserve"> là ảnh của đường tròn tâm O</w:t>
      </w:r>
      <w:r w:rsidRPr="00B50AE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0F4ADC9A" w14:textId="77777777" w:rsidR="00B50AEB" w:rsidRPr="00B50AEB" w:rsidRDefault="00B50AEB" w:rsidP="00B50AEB">
      <w:pPr>
        <w:tabs>
          <w:tab w:val="left" w:pos="992"/>
        </w:tabs>
        <w:spacing w:after="0" w:line="264" w:lineRule="auto"/>
        <w:ind w:left="990" w:hanging="99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50AEB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           Bài 1.34)</w:t>
      </w:r>
      <w:r w:rsidRPr="00B50AEB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ab/>
      </w:r>
      <w:r w:rsidRPr="00B50AEB">
        <w:rPr>
          <w:rFonts w:ascii="Times New Roman" w:eastAsia="Calibri" w:hAnsi="Times New Roman" w:cs="Times New Roman"/>
          <w:sz w:val="24"/>
          <w:szCs w:val="24"/>
          <w:lang w:val="vi-VN"/>
        </w:rPr>
        <w:t>Tỉ lệ hai cạnh của hai hình khác nhau nên hai hình không đồng dạng.</w:t>
      </w:r>
    </w:p>
    <w:p w14:paraId="6A8EF361" w14:textId="2127B0B4" w:rsidR="000C6366" w:rsidRPr="00856CAC" w:rsidRDefault="00B50AEB" w:rsidP="00025659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</w:pPr>
      <w:r w:rsidRPr="00B50AEB">
        <w:rPr>
          <w:rFonts w:ascii="Times New Roman" w:eastAsia="Palatino Linotype" w:hAnsi="Times New Roman" w:cs="Times New Roman"/>
          <w:b/>
          <w:noProof/>
          <w:sz w:val="24"/>
          <w:szCs w:val="24"/>
          <w:lang w:val="nl-NL"/>
        </w:rPr>
        <w:t xml:space="preserve">d) Tổ chức thực hiện: </w:t>
      </w:r>
    </w:p>
    <w:tbl>
      <w:tblPr>
        <w:tblW w:w="102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3"/>
        <w:gridCol w:w="8162"/>
      </w:tblGrid>
      <w:tr w:rsidR="0010468D" w:rsidRPr="00856CAC" w14:paraId="05FADA2C" w14:textId="77777777" w:rsidTr="000C6366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4073EF" w14:textId="77777777" w:rsidR="0010468D" w:rsidRPr="00856CAC" w:rsidRDefault="0010468D" w:rsidP="0010468D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iCs/>
                <w:sz w:val="24"/>
                <w:szCs w:val="24"/>
                <w:lang w:val="fr-FR"/>
              </w:rPr>
              <w:t>Chuyển giao</w:t>
            </w:r>
          </w:p>
        </w:tc>
        <w:tc>
          <w:tcPr>
            <w:tcW w:w="8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AC95C7" w14:textId="285CB67D" w:rsidR="0010468D" w:rsidRPr="00856CAC" w:rsidRDefault="00A32F17" w:rsidP="0010468D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B50AEB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Giáo viên giao bài cho các nhóm học sinh</w:t>
            </w:r>
          </w:p>
        </w:tc>
      </w:tr>
      <w:tr w:rsidR="0010468D" w:rsidRPr="00856CAC" w14:paraId="4D3A508C" w14:textId="77777777" w:rsidTr="000C6366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908C86" w14:textId="77777777" w:rsidR="0010468D" w:rsidRPr="00856CAC" w:rsidRDefault="0010468D" w:rsidP="0010468D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Thực hiện</w:t>
            </w:r>
          </w:p>
        </w:tc>
        <w:tc>
          <w:tcPr>
            <w:tcW w:w="8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6BAF8B" w14:textId="036AE181" w:rsidR="0010468D" w:rsidRPr="00856CAC" w:rsidRDefault="00A32F17" w:rsidP="0010468D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50AE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- Học sinh làm việc theo </w:t>
            </w:r>
            <w:r w:rsidRPr="00B50AEB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cặp đôi</w:t>
            </w:r>
            <w:r w:rsidRPr="00B50AE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Nhóm trưởng giao nhiệm vụ cho bạn trong </w:t>
            </w:r>
            <w:r w:rsidRPr="00B50AEB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nhóm</w:t>
            </w:r>
            <w:r w:rsidRPr="00B50AEB">
              <w:rPr>
                <w:rFonts w:ascii="Times New Roman" w:eastAsia="Calibri" w:hAnsi="Times New Roman" w:cs="Times New Roman"/>
                <w:sz w:val="24"/>
                <w:szCs w:val="24"/>
              </w:rPr>
              <w:t>, hai bạn một cặp cùng làm ra giấy nháp, đổi bài kiểm tra chéo. Nhóm trưởng thống nhất kết quả.</w:t>
            </w:r>
          </w:p>
        </w:tc>
      </w:tr>
      <w:tr w:rsidR="0010468D" w:rsidRPr="00856CAC" w14:paraId="5AC14B71" w14:textId="77777777" w:rsidTr="000C6366">
        <w:trPr>
          <w:trHeight w:val="1040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30D7A9" w14:textId="77777777" w:rsidR="0010468D" w:rsidRPr="00856CAC" w:rsidRDefault="0010468D" w:rsidP="0010468D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Báo cáo thảo luận</w:t>
            </w:r>
          </w:p>
        </w:tc>
        <w:tc>
          <w:tcPr>
            <w:tcW w:w="8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8E0965" w14:textId="77777777" w:rsidR="00A32F17" w:rsidRPr="00B50AEB" w:rsidRDefault="00A32F17" w:rsidP="00A32F17">
            <w:pPr>
              <w:spacing w:after="0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 Hết thời gian dự kiến cho các câu hỏi,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 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đại diện nhóm viết kết quả, các nhóm khác nhận xét. 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ab/>
            </w:r>
          </w:p>
          <w:p w14:paraId="660B4E91" w14:textId="77777777" w:rsidR="00A32F17" w:rsidRPr="00B50AEB" w:rsidRDefault="00A32F17" w:rsidP="00A32F17">
            <w:pPr>
              <w:spacing w:after="0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  <w:lang w:val="vi-VN"/>
              </w:rPr>
            </w:pP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>- GV quan sát, lắng nghe, ghi chép.</w:t>
            </w:r>
          </w:p>
          <w:p w14:paraId="59CE4F33" w14:textId="77777777" w:rsidR="0010468D" w:rsidRPr="00856CAC" w:rsidRDefault="0010468D" w:rsidP="0010468D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0468D" w:rsidRPr="00856CAC" w14:paraId="1EBBA900" w14:textId="77777777" w:rsidTr="000C6366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7807D1" w14:textId="77777777" w:rsidR="0010468D" w:rsidRPr="00856CAC" w:rsidRDefault="0010468D" w:rsidP="0010468D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Đánh giá, nhận xét, tổng hợp</w:t>
            </w:r>
          </w:p>
        </w:tc>
        <w:tc>
          <w:tcPr>
            <w:tcW w:w="8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D0A7A1" w14:textId="446061A1" w:rsidR="0010468D" w:rsidRPr="00856CAC" w:rsidRDefault="00A32F17" w:rsidP="0010468D">
            <w:pPr>
              <w:tabs>
                <w:tab w:val="center" w:pos="4890"/>
              </w:tabs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- Giáo viên nhận xét thái độ làm việc, nhận xét 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kết quả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, ghi nhận và tuyên dương một 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nhóm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 có 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nhiều 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câu 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đúng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. Động viên các 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nhóm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 còn lại tích cực, cố gắng hơn trong các hoạt động học tiếp theo. Giáo viên chốt kiến thức, cho điểm , học sinh 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chữa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 </w:t>
            </w:r>
            <w:r w:rsidRPr="00B50AE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bài của mình.</w:t>
            </w:r>
          </w:p>
        </w:tc>
      </w:tr>
    </w:tbl>
    <w:p w14:paraId="6F6637C1" w14:textId="77777777" w:rsidR="00025659" w:rsidRPr="00025659" w:rsidRDefault="00025659" w:rsidP="00025659">
      <w:pPr>
        <w:spacing w:after="0"/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</w:pPr>
      <w:r w:rsidRPr="00025659"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>4. HOẠT ĐỘNG 4: VẬN DỤNG</w:t>
      </w:r>
    </w:p>
    <w:p w14:paraId="3F75D0EA" w14:textId="184C4C78" w:rsidR="00025659" w:rsidRPr="00856CAC" w:rsidRDefault="00025659" w:rsidP="00025659">
      <w:pPr>
        <w:spacing w:after="0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025659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>a) Mục tiêu:</w:t>
      </w:r>
      <w:r w:rsidRPr="00025659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</w:t>
      </w:r>
    </w:p>
    <w:p w14:paraId="72EAF393" w14:textId="5E2961EA" w:rsidR="008E1FD6" w:rsidRPr="00856CAC" w:rsidRDefault="008E1FD6" w:rsidP="00025659">
      <w:pPr>
        <w:spacing w:after="0"/>
        <w:rPr>
          <w:rFonts w:ascii="Times New Roman" w:eastAsia="Calibri" w:hAnsi="Times New Roman" w:cs="Times New Roman"/>
          <w:bCs/>
          <w:sz w:val="24"/>
          <w:szCs w:val="24"/>
        </w:rPr>
      </w:pPr>
      <w:r w:rsidRPr="00856CAC">
        <w:rPr>
          <w:rFonts w:ascii="Times New Roman" w:eastAsia="Calibri" w:hAnsi="Times New Roman" w:cs="Times New Roman"/>
          <w:bCs/>
          <w:sz w:val="24"/>
          <w:szCs w:val="24"/>
        </w:rPr>
        <w:t xml:space="preserve">- </w:t>
      </w:r>
      <w:r w:rsidRPr="00856CAC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Vận</w:t>
      </w:r>
      <w:r w:rsidRPr="00856CAC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 xml:space="preserve"> </w:t>
      </w:r>
      <w:r w:rsidRPr="00856CAC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dụng phép biến hình giải quyết bài toán thực tế</w:t>
      </w:r>
      <w:r w:rsidRPr="00856CAC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718B08F1" w14:textId="77777777" w:rsidR="008E1FD6" w:rsidRPr="00856CAC" w:rsidRDefault="008E1FD6" w:rsidP="008E1FD6">
      <w:pPr>
        <w:tabs>
          <w:tab w:val="left" w:pos="2268"/>
        </w:tabs>
        <w:ind w:left="57" w:hanging="5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56CAC">
        <w:rPr>
          <w:rFonts w:ascii="Times New Roman" w:eastAsia="Calibri" w:hAnsi="Times New Roman" w:cs="Times New Roman"/>
          <w:bCs/>
          <w:sz w:val="24"/>
          <w:szCs w:val="24"/>
        </w:rPr>
        <w:t xml:space="preserve">- </w:t>
      </w:r>
      <w:r w:rsidRPr="00856CAC">
        <w:rPr>
          <w:rFonts w:ascii="Times New Roman" w:eastAsia="Calibri" w:hAnsi="Times New Roman" w:cs="Times New Roman"/>
          <w:color w:val="000000"/>
          <w:sz w:val="24"/>
          <w:szCs w:val="24"/>
        </w:rPr>
        <w:t>Từ tình huống thực tế, biết tư duy, suy luận đưa về bài toán quen thuộc để giải.</w:t>
      </w:r>
    </w:p>
    <w:p w14:paraId="3CC2C6F9" w14:textId="616818C4" w:rsidR="008E1FD6" w:rsidRPr="00856CAC" w:rsidRDefault="008E1FD6" w:rsidP="008E1FD6">
      <w:pPr>
        <w:tabs>
          <w:tab w:val="left" w:pos="2268"/>
        </w:tabs>
        <w:spacing w:line="276" w:lineRule="auto"/>
        <w:ind w:left="57" w:hanging="5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56CAC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- </w:t>
      </w:r>
      <w:r w:rsidRPr="00856CAC">
        <w:rPr>
          <w:rFonts w:ascii="Times New Roman" w:eastAsia="Times New Roman" w:hAnsi="Times New Roman" w:cs="Times New Roman"/>
          <w:sz w:val="24"/>
          <w:szCs w:val="24"/>
        </w:rPr>
        <w:t>Chuyển ngôn ngữ giao tiếp thành ngôn ngữ toán.</w:t>
      </w:r>
    </w:p>
    <w:p w14:paraId="74054AC0" w14:textId="64184F0C" w:rsidR="008E1FD6" w:rsidRPr="00025659" w:rsidRDefault="008863DD" w:rsidP="00025659">
      <w:pPr>
        <w:spacing w:after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856CAC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- </w:t>
      </w:r>
      <w:r w:rsidRPr="00856CAC">
        <w:rPr>
          <w:rFonts w:ascii="Times New Roman" w:eastAsia="Calibri" w:hAnsi="Times New Roman" w:cs="Times New Roman"/>
          <w:kern w:val="24"/>
          <w:sz w:val="24"/>
          <w:szCs w:val="24"/>
        </w:rPr>
        <w:t>Tự giải quyết các bài tập .</w:t>
      </w:r>
      <w:r w:rsidRPr="00856CAC">
        <w:rPr>
          <w:rFonts w:ascii="Times New Roman" w:eastAsia="Arial" w:hAnsi="Times New Roman" w:cs="Times New Roman"/>
          <w:sz w:val="24"/>
          <w:szCs w:val="24"/>
        </w:rPr>
        <w:t xml:space="preserve"> Vận dụng linh hoạt, sáng tạo các kiến thức đã học.</w:t>
      </w:r>
    </w:p>
    <w:p w14:paraId="25DC7DD9" w14:textId="77777777" w:rsidR="00025659" w:rsidRPr="00025659" w:rsidRDefault="00025659" w:rsidP="00025659">
      <w:pPr>
        <w:spacing w:after="0"/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</w:pPr>
      <w:r w:rsidRPr="00025659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b) Nội dung: </w:t>
      </w:r>
    </w:p>
    <w:p w14:paraId="16D4A355" w14:textId="77777777" w:rsidR="00025659" w:rsidRPr="00025659" w:rsidRDefault="00025659" w:rsidP="00025659">
      <w:pPr>
        <w:spacing w:after="0"/>
        <w:rPr>
          <w:rFonts w:ascii="Times New Roman" w:eastAsia="Batang" w:hAnsi="Times New Roman" w:cs="Times New Roman"/>
          <w:sz w:val="24"/>
          <w:szCs w:val="24"/>
          <w:lang w:val="pt-BR"/>
        </w:rPr>
      </w:pPr>
      <w:r w:rsidRPr="00025659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ab/>
      </w:r>
      <w:r w:rsidRPr="00025659">
        <w:rPr>
          <w:rFonts w:ascii="Times New Roman" w:eastAsia="Batang" w:hAnsi="Times New Roman" w:cs="Times New Roman"/>
          <w:b/>
          <w:sz w:val="24"/>
          <w:szCs w:val="24"/>
          <w:lang w:val="pt-BR"/>
        </w:rPr>
        <w:t>Câu hỏi:</w:t>
      </w:r>
      <w:r w:rsidRPr="00025659">
        <w:rPr>
          <w:rFonts w:ascii="Times New Roman" w:eastAsia="Batang" w:hAnsi="Times New Roman" w:cs="Times New Roman"/>
          <w:sz w:val="24"/>
          <w:szCs w:val="24"/>
          <w:lang w:val="pt-BR"/>
        </w:rPr>
        <w:t xml:space="preserve"> </w:t>
      </w:r>
    </w:p>
    <w:p w14:paraId="768AC1E0" w14:textId="77777777" w:rsidR="00025659" w:rsidRPr="00025659" w:rsidRDefault="00025659" w:rsidP="00025659">
      <w:pPr>
        <w:spacing w:after="0" w:line="360" w:lineRule="auto"/>
        <w:ind w:left="-142" w:firstLine="851"/>
        <w:contextualSpacing/>
        <w:jc w:val="both"/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</w:pPr>
      <w:r w:rsidRPr="00025659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 xml:space="preserve">Trên mặt đất có 4 điểm A, B, C, D tạo thành hình vuông có cạnh dài 2m. Bạn Vinh muốn dựng hình vuông AMNP có cạnh dài 4m (như hình vẽ). </w:t>
      </w:r>
    </w:p>
    <w:p w14:paraId="443CB1F3" w14:textId="77777777" w:rsidR="00025659" w:rsidRPr="00025659" w:rsidRDefault="00025659" w:rsidP="00025659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</w:pPr>
      <w:r w:rsidRPr="00025659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 xml:space="preserve"> </w:t>
      </w:r>
      <w:r w:rsidRPr="00025659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ab/>
      </w:r>
      <w:r w:rsidRPr="00025659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ab/>
        <w:t>Em hướng dẫn bạn Vinh thực hiện nhé! Biết rằng bạn Vinh chỉ có một sợi dây dù ( loại dây mềm và dai) dài 5 m. Cảm ơn em nhé !</w:t>
      </w:r>
    </w:p>
    <w:p w14:paraId="67838F9E" w14:textId="77777777" w:rsidR="00025659" w:rsidRPr="00025659" w:rsidRDefault="00025659" w:rsidP="00025659">
      <w:pPr>
        <w:spacing w:after="0" w:line="360" w:lineRule="auto"/>
        <w:ind w:left="1298" w:firstLine="862"/>
        <w:contextualSpacing/>
        <w:jc w:val="both"/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</w:pPr>
      <w:r w:rsidRPr="00025659">
        <w:rPr>
          <w:rFonts w:ascii="Times New Roman" w:eastAsia="Palatino Linotype" w:hAnsi="Times New Roman" w:cs="Times New Roman"/>
          <w:bCs/>
          <w:noProof/>
          <w:sz w:val="24"/>
          <w:szCs w:val="24"/>
        </w:rPr>
        <w:lastRenderedPageBreak/>
        <w:drawing>
          <wp:inline distT="0" distB="0" distL="0" distR="0" wp14:anchorId="05840F5D" wp14:editId="364E0939">
            <wp:extent cx="1686196" cy="1454150"/>
            <wp:effectExtent l="0" t="0" r="9525" b="0"/>
            <wp:docPr id="1" name="Picture 1" descr="C:\Users\Admin\Music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C:\Users\Admin\Music\1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502" cy="1457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298028" w14:textId="77777777" w:rsidR="00025659" w:rsidRPr="00025659" w:rsidRDefault="00025659" w:rsidP="00025659">
      <w:pPr>
        <w:spacing w:after="0"/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</w:pPr>
      <w:r w:rsidRPr="00025659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c) Sản phẩm:  </w:t>
      </w:r>
    </w:p>
    <w:p w14:paraId="7C265D9D" w14:textId="77777777" w:rsidR="00025659" w:rsidRPr="00025659" w:rsidRDefault="00025659" w:rsidP="00025659">
      <w:pPr>
        <w:spacing w:after="0"/>
        <w:ind w:left="-108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025659">
        <w:rPr>
          <w:rFonts w:ascii="Times New Roman" w:eastAsia="Batang" w:hAnsi="Times New Roman" w:cs="Times New Roman"/>
          <w:sz w:val="24"/>
          <w:szCs w:val="24"/>
          <w:lang w:val="fr-FR"/>
        </w:rPr>
        <w:tab/>
      </w:r>
      <w:r w:rsidRPr="00025659">
        <w:rPr>
          <w:rFonts w:ascii="Times New Roman" w:eastAsia="Batang" w:hAnsi="Times New Roman" w:cs="Times New Roman"/>
          <w:sz w:val="24"/>
          <w:szCs w:val="24"/>
          <w:lang w:val="fr-FR"/>
        </w:rPr>
        <w:tab/>
      </w:r>
      <w:r w:rsidRPr="00025659">
        <w:rPr>
          <w:rFonts w:ascii="Times New Roman" w:eastAsia="Batang" w:hAnsi="Times New Roman" w:cs="Times New Roman"/>
          <w:sz w:val="24"/>
          <w:szCs w:val="24"/>
          <w:lang w:val="vi-VN"/>
        </w:rPr>
        <w:t>Bài làm của học sinh.</w:t>
      </w:r>
    </w:p>
    <w:p w14:paraId="66E23D21" w14:textId="77777777" w:rsidR="00025659" w:rsidRPr="00025659" w:rsidRDefault="00025659" w:rsidP="00025659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</w:pPr>
      <w:r w:rsidRPr="00025659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ab/>
      </w:r>
      <w:r w:rsidRPr="00025659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ab/>
        <w:t>Dùng phép vị tự tâm A tỉ số k = 2.</w:t>
      </w:r>
    </w:p>
    <w:p w14:paraId="105006D0" w14:textId="77777777" w:rsidR="00025659" w:rsidRPr="00025659" w:rsidRDefault="00025659" w:rsidP="00025659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</w:pPr>
      <w:r w:rsidRPr="00025659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ab/>
      </w:r>
      <w:r w:rsidRPr="00025659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ab/>
        <w:t>Cố định một đầu dây ở đỉnh A, đánh dấu đầu dây tại đỉnh B. Gấp đôi sợi dây lại đỉnh A và đánh dấu sợi dây đó. Căng thẳng sợi dây theo cạnh AB ta có được đỉnh M. Làm tương tự ta có được đỉnh P.</w:t>
      </w:r>
    </w:p>
    <w:p w14:paraId="69221BA6" w14:textId="77777777" w:rsidR="00025659" w:rsidRPr="00025659" w:rsidRDefault="00025659" w:rsidP="00025659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</w:pPr>
      <w:r w:rsidRPr="00025659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ab/>
      </w:r>
      <w:r w:rsidRPr="00025659">
        <w:rPr>
          <w:rFonts w:ascii="Times New Roman" w:eastAsia="Palatino Linotype" w:hAnsi="Times New Roman" w:cs="Times New Roman"/>
          <w:bCs/>
          <w:noProof/>
          <w:sz w:val="24"/>
          <w:szCs w:val="24"/>
          <w:lang w:val="vi-VN"/>
        </w:rPr>
        <w:tab/>
        <w:t xml:space="preserve">Chọn điểm E trên cạnh BC ( gần điểm A , do sợi dây ngắn hơn </w:t>
      </w:r>
      <w:r w:rsidRPr="00025659">
        <w:rPr>
          <w:rFonts w:ascii="Times New Roman" w:eastAsia="Palatino Linotype" w:hAnsi="Times New Roman" w:cs="Times New Roman"/>
          <w:noProof/>
          <w:position w:val="-6"/>
          <w:sz w:val="24"/>
          <w:szCs w:val="24"/>
        </w:rPr>
        <w:object w:dxaOrig="1100" w:dyaOrig="340" w14:anchorId="30568A50">
          <v:shape id="_x0000_i1034" type="#_x0000_t75" style="width:54.75pt;height:17.25pt" o:ole="">
            <v:imagedata r:id="rId29" o:title=""/>
          </v:shape>
          <o:OLEObject Type="Embed" ProgID="Equation.DSMT4" ShapeID="_x0000_i1034" DrawAspect="Content" ObjectID="_1756835448" r:id="rId30"/>
        </w:object>
      </w:r>
      <w:r w:rsidRPr="00025659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 xml:space="preserve">). Cách làm tương tự ta xác định được F là ảnh của E qua </w:t>
      </w:r>
      <w:r w:rsidRPr="00025659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object w:dxaOrig="520" w:dyaOrig="380" w14:anchorId="0304EF8A">
          <v:shape id="_x0000_i1035" type="#_x0000_t75" style="width:26.25pt;height:18.75pt" o:ole="">
            <v:imagedata r:id="rId31" o:title=""/>
          </v:shape>
          <o:OLEObject Type="Embed" ProgID="Equation.DSMT4" ShapeID="_x0000_i1035" DrawAspect="Content" ObjectID="_1756835449" r:id="rId32"/>
        </w:object>
      </w:r>
      <w:r w:rsidRPr="00025659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>. Dùng hai điểm NF xác định được N. Khi đó ta có hình vuông AMNP.</w:t>
      </w:r>
    </w:p>
    <w:p w14:paraId="5C8B9116" w14:textId="77777777" w:rsidR="00025659" w:rsidRPr="00856CAC" w:rsidRDefault="00025659" w:rsidP="00025659">
      <w:pPr>
        <w:spacing w:after="0" w:line="360" w:lineRule="auto"/>
        <w:ind w:left="-142"/>
        <w:contextualSpacing/>
        <w:jc w:val="both"/>
        <w:rPr>
          <w:rFonts w:ascii="Times New Roman" w:eastAsia="Palatino Linotype" w:hAnsi="Times New Roman" w:cs="Times New Roman"/>
          <w:b/>
          <w:noProof/>
          <w:sz w:val="24"/>
          <w:szCs w:val="24"/>
          <w:lang w:val="nl-NL"/>
        </w:rPr>
      </w:pPr>
      <w:r w:rsidRPr="00025659">
        <w:rPr>
          <w:rFonts w:ascii="Times New Roman" w:eastAsia="Palatino Linotype" w:hAnsi="Times New Roman" w:cs="Times New Roman"/>
          <w:b/>
          <w:noProof/>
          <w:sz w:val="24"/>
          <w:szCs w:val="24"/>
          <w:lang w:val="nl-NL"/>
        </w:rPr>
        <w:t xml:space="preserve">d) Tổ chức thực hiện: </w:t>
      </w:r>
    </w:p>
    <w:tbl>
      <w:tblPr>
        <w:tblW w:w="10774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4"/>
        <w:gridCol w:w="9610"/>
      </w:tblGrid>
      <w:tr w:rsidR="008863DD" w:rsidRPr="00856CAC" w14:paraId="46298642" w14:textId="77777777" w:rsidTr="00634C19"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A10180" w14:textId="77777777" w:rsidR="008863DD" w:rsidRPr="00856CAC" w:rsidRDefault="008863DD" w:rsidP="009363E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iCs/>
                <w:sz w:val="24"/>
                <w:szCs w:val="24"/>
                <w:lang w:val="fr-FR"/>
              </w:rPr>
              <w:t>Chuyển giao</w:t>
            </w:r>
          </w:p>
        </w:tc>
        <w:tc>
          <w:tcPr>
            <w:tcW w:w="9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C38DF4" w14:textId="77777777" w:rsidR="008863DD" w:rsidRPr="00856CAC" w:rsidRDefault="008863DD" w:rsidP="009363E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B50AEB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Giáo viên giao bài cho các nhóm học sinh</w:t>
            </w:r>
          </w:p>
        </w:tc>
      </w:tr>
      <w:tr w:rsidR="008863DD" w:rsidRPr="00856CAC" w14:paraId="3C46CE39" w14:textId="77777777" w:rsidTr="00634C19"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1069CC" w14:textId="77777777" w:rsidR="008863DD" w:rsidRPr="00856CAC" w:rsidRDefault="008863DD" w:rsidP="009363E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Thực hiện</w:t>
            </w:r>
          </w:p>
        </w:tc>
        <w:tc>
          <w:tcPr>
            <w:tcW w:w="9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B77D19" w14:textId="1C8A79B5" w:rsidR="008863DD" w:rsidRPr="00856CAC" w:rsidRDefault="00372B4A" w:rsidP="009363E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25659">
              <w:rPr>
                <w:rFonts w:ascii="Times New Roman" w:eastAsia="Calibri" w:hAnsi="Times New Roman" w:cs="Times New Roman"/>
                <w:sz w:val="24"/>
                <w:szCs w:val="24"/>
              </w:rPr>
              <w:t>HS thực hiện nhiệm vụ ở nhà</w:t>
            </w:r>
          </w:p>
        </w:tc>
      </w:tr>
      <w:tr w:rsidR="008863DD" w:rsidRPr="00856CAC" w14:paraId="6749B70B" w14:textId="77777777" w:rsidTr="00634C19">
        <w:trPr>
          <w:trHeight w:val="1040"/>
        </w:trPr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6225A5" w14:textId="77777777" w:rsidR="008863DD" w:rsidRPr="00856CAC" w:rsidRDefault="008863DD" w:rsidP="009363E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Báo cáo thảo luận</w:t>
            </w:r>
          </w:p>
        </w:tc>
        <w:tc>
          <w:tcPr>
            <w:tcW w:w="9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0E57C3" w14:textId="5E3F2012" w:rsidR="008863DD" w:rsidRPr="00856CAC" w:rsidRDefault="00372B4A" w:rsidP="009363E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25659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Học sinh đến lớp nộp vở bài làm của mình cho giáo viên.</w:t>
            </w:r>
          </w:p>
        </w:tc>
      </w:tr>
      <w:tr w:rsidR="008863DD" w:rsidRPr="00856CAC" w14:paraId="54FAB958" w14:textId="77777777" w:rsidTr="00634C19"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000DB8" w14:textId="77777777" w:rsidR="008863DD" w:rsidRPr="00856CAC" w:rsidRDefault="008863DD" w:rsidP="009363EE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856CAC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Đánh giá, nhận xét, tổng hợp</w:t>
            </w:r>
          </w:p>
        </w:tc>
        <w:tc>
          <w:tcPr>
            <w:tcW w:w="9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444CC" w14:textId="5DDB3C56" w:rsidR="00372B4A" w:rsidRPr="00025659" w:rsidRDefault="00372B4A" w:rsidP="00372B4A">
            <w:pPr>
              <w:tabs>
                <w:tab w:val="left" w:pos="1418"/>
                <w:tab w:val="left" w:pos="2268"/>
              </w:tabs>
              <w:spacing w:after="0" w:line="276" w:lineRule="auto"/>
              <w:contextualSpacing/>
              <w:jc w:val="both"/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</w:pPr>
            <w:r w:rsidRPr="00856CAC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t xml:space="preserve">- </w:t>
            </w:r>
            <w:r w:rsidRPr="00025659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t>GV chọn một số HS nộp bài làm vào buổi học tiếp theo; nhận xét (và có thể</w:t>
            </w:r>
            <w:r w:rsidRPr="00025659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vi-VN"/>
              </w:rPr>
              <w:t xml:space="preserve"> </w:t>
            </w:r>
            <w:r w:rsidRPr="00025659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t xml:space="preserve">cho điểm </w:t>
            </w:r>
            <w:r w:rsidRPr="00025659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tab/>
              <w:t>cộng – đánh giá quá trình)</w:t>
            </w:r>
          </w:p>
          <w:p w14:paraId="0B601204" w14:textId="18B45BF9" w:rsidR="00372B4A" w:rsidRPr="00025659" w:rsidRDefault="00372B4A" w:rsidP="00372B4A">
            <w:pPr>
              <w:tabs>
                <w:tab w:val="left" w:pos="1418"/>
                <w:tab w:val="left" w:pos="2268"/>
              </w:tabs>
              <w:spacing w:after="0" w:line="276" w:lineRule="auto"/>
              <w:contextualSpacing/>
              <w:jc w:val="both"/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</w:pPr>
            <w:r w:rsidRPr="00856CAC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t xml:space="preserve">- </w:t>
            </w:r>
            <w:r w:rsidRPr="00025659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t>GV tổng hợp từ một số bài nộp của HS và nhận xét, đánh giá chung để các HS</w:t>
            </w:r>
            <w:r w:rsidRPr="00025659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vi-VN"/>
              </w:rPr>
              <w:t xml:space="preserve"> </w:t>
            </w:r>
            <w:r w:rsidRPr="00025659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t>khác tự xem lại bài của mình.</w:t>
            </w:r>
          </w:p>
          <w:p w14:paraId="7F9FD700" w14:textId="5B5BA3B3" w:rsidR="00372B4A" w:rsidRPr="00025659" w:rsidRDefault="00372B4A" w:rsidP="00372B4A">
            <w:pPr>
              <w:tabs>
                <w:tab w:val="left" w:pos="1418"/>
                <w:tab w:val="left" w:pos="2268"/>
              </w:tabs>
              <w:spacing w:after="0" w:line="276" w:lineRule="auto"/>
              <w:contextualSpacing/>
              <w:jc w:val="both"/>
              <w:rPr>
                <w:rFonts w:ascii="Times New Roman" w:eastAsia="Calibri" w:hAnsi="Times New Roman" w:cs="Times New Roman"/>
                <w:bCs/>
                <w:iCs/>
                <w:noProof/>
                <w:sz w:val="24"/>
                <w:szCs w:val="24"/>
              </w:rPr>
            </w:pPr>
            <w:r w:rsidRPr="00856CAC">
              <w:rPr>
                <w:rFonts w:ascii="Times New Roman" w:eastAsia="Calibri" w:hAnsi="Times New Roman" w:cs="Times New Roman"/>
                <w:bCs/>
                <w:iCs/>
                <w:noProof/>
                <w:sz w:val="24"/>
                <w:szCs w:val="24"/>
              </w:rPr>
              <w:t xml:space="preserve">- </w:t>
            </w:r>
            <w:r w:rsidRPr="00025659">
              <w:rPr>
                <w:rFonts w:ascii="Times New Roman" w:eastAsia="Calibri" w:hAnsi="Times New Roman" w:cs="Times New Roman"/>
                <w:bCs/>
                <w:iCs/>
                <w:noProof/>
                <w:sz w:val="24"/>
                <w:szCs w:val="24"/>
                <w:lang w:val="vi-VN"/>
              </w:rPr>
              <w:t xml:space="preserve">Thông qua bảng kiểm: </w:t>
            </w:r>
            <w:r w:rsidRPr="00025659">
              <w:rPr>
                <w:rFonts w:ascii="Times New Roman" w:eastAsia="Calibri" w:hAnsi="Times New Roman" w:cs="Times New Roman"/>
                <w:bCs/>
                <w:noProof/>
                <w:kern w:val="24"/>
                <w:sz w:val="24"/>
                <w:szCs w:val="24"/>
              </w:rPr>
              <w:t xml:space="preserve">Đánh giá kết quả học tập thông qua bảng kiểm </w:t>
            </w:r>
          </w:p>
          <w:tbl>
            <w:tblPr>
              <w:tblStyle w:val="LiBang2"/>
              <w:tblpPr w:leftFromText="180" w:rightFromText="180" w:vertAnchor="text" w:horzAnchor="margin" w:tblpY="-96"/>
              <w:tblOverlap w:val="never"/>
              <w:tblW w:w="9018" w:type="dxa"/>
              <w:tblLook w:val="04A0" w:firstRow="1" w:lastRow="0" w:firstColumn="1" w:lastColumn="0" w:noHBand="0" w:noVBand="1"/>
            </w:tblPr>
            <w:tblGrid>
              <w:gridCol w:w="4650"/>
              <w:gridCol w:w="1038"/>
              <w:gridCol w:w="1080"/>
              <w:gridCol w:w="2250"/>
            </w:tblGrid>
            <w:tr w:rsidR="00372B4A" w:rsidRPr="00025659" w14:paraId="6F675D15" w14:textId="77777777" w:rsidTr="00372B4A">
              <w:tc>
                <w:tcPr>
                  <w:tcW w:w="4650" w:type="dxa"/>
                </w:tcPr>
                <w:p w14:paraId="56DE9C3D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025659">
                    <w:rPr>
                      <w:b/>
                      <w:sz w:val="24"/>
                      <w:szCs w:val="24"/>
                    </w:rPr>
                    <w:t>Yêu cầu</w:t>
                  </w:r>
                </w:p>
              </w:tc>
              <w:tc>
                <w:tcPr>
                  <w:tcW w:w="1038" w:type="dxa"/>
                </w:tcPr>
                <w:p w14:paraId="351CC75F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025659">
                    <w:rPr>
                      <w:b/>
                      <w:sz w:val="24"/>
                      <w:szCs w:val="24"/>
                    </w:rPr>
                    <w:t>Có</w:t>
                  </w:r>
                </w:p>
              </w:tc>
              <w:tc>
                <w:tcPr>
                  <w:tcW w:w="1080" w:type="dxa"/>
                </w:tcPr>
                <w:p w14:paraId="2C1960FA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025659">
                    <w:rPr>
                      <w:b/>
                      <w:sz w:val="24"/>
                      <w:szCs w:val="24"/>
                    </w:rPr>
                    <w:t>Không</w:t>
                  </w:r>
                </w:p>
              </w:tc>
              <w:tc>
                <w:tcPr>
                  <w:tcW w:w="2250" w:type="dxa"/>
                </w:tcPr>
                <w:p w14:paraId="64AA2C03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025659">
                    <w:rPr>
                      <w:b/>
                      <w:sz w:val="24"/>
                      <w:szCs w:val="24"/>
                    </w:rPr>
                    <w:t xml:space="preserve">Đánh giá năng lực </w:t>
                  </w:r>
                </w:p>
              </w:tc>
            </w:tr>
            <w:tr w:rsidR="00372B4A" w:rsidRPr="00025659" w14:paraId="5E572936" w14:textId="77777777" w:rsidTr="00372B4A">
              <w:tc>
                <w:tcPr>
                  <w:tcW w:w="4650" w:type="dxa"/>
                </w:tcPr>
                <w:p w14:paraId="6B6AE158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both"/>
                    <w:rPr>
                      <w:color w:val="FF0000"/>
                      <w:sz w:val="24"/>
                      <w:szCs w:val="24"/>
                    </w:rPr>
                  </w:pPr>
                  <w:r w:rsidRPr="00025659">
                    <w:rPr>
                      <w:sz w:val="24"/>
                      <w:szCs w:val="24"/>
                    </w:rPr>
                    <w:t>Học sinh có hoàn thành nhiệm vụ đúng hạn</w:t>
                  </w:r>
                </w:p>
              </w:tc>
              <w:tc>
                <w:tcPr>
                  <w:tcW w:w="1038" w:type="dxa"/>
                </w:tcPr>
                <w:p w14:paraId="7E53CA67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80" w:type="dxa"/>
                </w:tcPr>
                <w:p w14:paraId="6F88BEBC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2250" w:type="dxa"/>
                </w:tcPr>
                <w:p w14:paraId="6C0A3319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sz w:val="24"/>
                      <w:szCs w:val="24"/>
                    </w:rPr>
                  </w:pPr>
                  <w:r w:rsidRPr="00025659">
                    <w:rPr>
                      <w:sz w:val="24"/>
                      <w:szCs w:val="24"/>
                    </w:rPr>
                    <w:t>Tự học, tự chủ</w:t>
                  </w:r>
                </w:p>
              </w:tc>
            </w:tr>
            <w:tr w:rsidR="00372B4A" w:rsidRPr="00025659" w14:paraId="66071241" w14:textId="77777777" w:rsidTr="00372B4A">
              <w:tc>
                <w:tcPr>
                  <w:tcW w:w="4650" w:type="dxa"/>
                </w:tcPr>
                <w:p w14:paraId="50D4E272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both"/>
                    <w:rPr>
                      <w:sz w:val="24"/>
                      <w:szCs w:val="24"/>
                    </w:rPr>
                  </w:pPr>
                  <w:r w:rsidRPr="00025659">
                    <w:rPr>
                      <w:sz w:val="24"/>
                      <w:szCs w:val="24"/>
                    </w:rPr>
                    <w:t xml:space="preserve">Có giải quyết được vấn đề </w:t>
                  </w:r>
                </w:p>
              </w:tc>
              <w:tc>
                <w:tcPr>
                  <w:tcW w:w="1038" w:type="dxa"/>
                </w:tcPr>
                <w:p w14:paraId="1200037D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80" w:type="dxa"/>
                </w:tcPr>
                <w:p w14:paraId="25927E3F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2250" w:type="dxa"/>
                  <w:vMerge w:val="restart"/>
                </w:tcPr>
                <w:p w14:paraId="0001F455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sz w:val="24"/>
                      <w:szCs w:val="24"/>
                    </w:rPr>
                  </w:pPr>
                  <w:r w:rsidRPr="00025659">
                    <w:rPr>
                      <w:sz w:val="24"/>
                      <w:szCs w:val="24"/>
                    </w:rPr>
                    <w:t>Giải quyết vấn đề</w:t>
                  </w:r>
                </w:p>
              </w:tc>
            </w:tr>
            <w:tr w:rsidR="00372B4A" w:rsidRPr="00025659" w14:paraId="6CAD4561" w14:textId="77777777" w:rsidTr="00372B4A">
              <w:tc>
                <w:tcPr>
                  <w:tcW w:w="4650" w:type="dxa"/>
                </w:tcPr>
                <w:p w14:paraId="38543C5B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both"/>
                    <w:rPr>
                      <w:sz w:val="24"/>
                      <w:szCs w:val="24"/>
                      <w:lang w:val="vi-VN"/>
                    </w:rPr>
                  </w:pPr>
                  <w:r w:rsidRPr="00025659">
                    <w:rPr>
                      <w:sz w:val="24"/>
                      <w:szCs w:val="24"/>
                      <w:lang w:val="vi-VN"/>
                    </w:rPr>
                    <w:t xml:space="preserve">Xác định </w:t>
                  </w:r>
                  <w:r w:rsidRPr="00025659">
                    <w:rPr>
                      <w:sz w:val="24"/>
                      <w:szCs w:val="24"/>
                    </w:rPr>
                    <w:t>được chọn gói A hay gói B</w:t>
                  </w:r>
                  <w:r w:rsidRPr="00025659">
                    <w:rPr>
                      <w:sz w:val="24"/>
                      <w:szCs w:val="24"/>
                      <w:lang w:val="vi-VN"/>
                    </w:rPr>
                    <w:t>.</w:t>
                  </w:r>
                </w:p>
              </w:tc>
              <w:tc>
                <w:tcPr>
                  <w:tcW w:w="1038" w:type="dxa"/>
                </w:tcPr>
                <w:p w14:paraId="129C3040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80" w:type="dxa"/>
                </w:tcPr>
                <w:p w14:paraId="0CF3BBC7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2250" w:type="dxa"/>
                  <w:vMerge/>
                </w:tcPr>
                <w:p w14:paraId="7D77816E" w14:textId="77777777" w:rsidR="00372B4A" w:rsidRPr="00025659" w:rsidRDefault="00372B4A" w:rsidP="00372B4A">
                  <w:pPr>
                    <w:tabs>
                      <w:tab w:val="left" w:pos="1418"/>
                    </w:tabs>
                    <w:spacing w:line="276" w:lineRule="auto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</w:tbl>
          <w:p w14:paraId="32081A01" w14:textId="77777777" w:rsidR="00372B4A" w:rsidRPr="00025659" w:rsidRDefault="00372B4A" w:rsidP="00372B4A">
            <w:pPr>
              <w:tabs>
                <w:tab w:val="left" w:pos="1418"/>
                <w:tab w:val="left" w:pos="2268"/>
              </w:tabs>
              <w:spacing w:after="0" w:line="276" w:lineRule="auto"/>
              <w:ind w:left="1684"/>
              <w:contextualSpacing/>
              <w:jc w:val="both"/>
              <w:rPr>
                <w:rFonts w:ascii="Times New Roman" w:eastAsia="Calibri" w:hAnsi="Times New Roman" w:cs="Times New Roman"/>
                <w:bCs/>
                <w:iCs/>
                <w:noProof/>
                <w:sz w:val="24"/>
                <w:szCs w:val="24"/>
              </w:rPr>
            </w:pPr>
          </w:p>
          <w:p w14:paraId="271B14D3" w14:textId="04E66599" w:rsidR="008863DD" w:rsidRPr="00856CAC" w:rsidRDefault="008863DD" w:rsidP="009363EE">
            <w:pPr>
              <w:tabs>
                <w:tab w:val="center" w:pos="4890"/>
              </w:tabs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311EDB2" w14:textId="61D880A2" w:rsidR="0018497A" w:rsidRPr="00856CAC" w:rsidRDefault="0018497A" w:rsidP="00FC2267">
      <w:pPr>
        <w:spacing w:after="0" w:line="360" w:lineRule="auto"/>
        <w:ind w:left="-142"/>
        <w:contextualSpacing/>
        <w:jc w:val="center"/>
        <w:rPr>
          <w:rFonts w:ascii="Times New Roman" w:eastAsia="Palatino Linotype" w:hAnsi="Times New Roman" w:cs="Times New Roman"/>
          <w:b/>
          <w:noProof/>
          <w:sz w:val="24"/>
          <w:szCs w:val="24"/>
        </w:rPr>
      </w:pPr>
      <w:r w:rsidRPr="00856CAC">
        <w:rPr>
          <w:rFonts w:ascii="Times New Roman" w:eastAsia="Palatino Linotype" w:hAnsi="Times New Roman" w:cs="Times New Roman"/>
          <w:b/>
          <w:noProof/>
          <w:sz w:val="24"/>
          <w:szCs w:val="24"/>
        </w:rPr>
        <w:t>CÂU HỎI KIỂM TRA ĐÁNH GIÁ THEO MỨC ĐỘ:</w:t>
      </w:r>
    </w:p>
    <w:p w14:paraId="2398B236" w14:textId="0CBE5848" w:rsidR="0018497A" w:rsidRPr="00025659" w:rsidRDefault="00FC2267" w:rsidP="00FC2267">
      <w:pPr>
        <w:spacing w:after="0" w:line="360" w:lineRule="auto"/>
        <w:ind w:left="-142"/>
        <w:contextualSpacing/>
        <w:rPr>
          <w:rFonts w:ascii="Times New Roman" w:eastAsia="Palatino Linotype" w:hAnsi="Times New Roman" w:cs="Times New Roman"/>
          <w:b/>
          <w:noProof/>
          <w:sz w:val="24"/>
          <w:szCs w:val="24"/>
        </w:rPr>
      </w:pPr>
      <w:r w:rsidRPr="00856CAC">
        <w:rPr>
          <w:rFonts w:ascii="Times New Roman" w:eastAsia="Palatino Linotype" w:hAnsi="Times New Roman" w:cs="Times New Roman"/>
          <w:b/>
          <w:noProof/>
          <w:sz w:val="24"/>
          <w:szCs w:val="24"/>
        </w:rPr>
        <w:t xml:space="preserve">1. Câu hỏi: </w:t>
      </w:r>
    </w:p>
    <w:p w14:paraId="6D09C66C" w14:textId="7C989559" w:rsidR="00FB2B92" w:rsidRPr="00FB2B92" w:rsidRDefault="0018497A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bookmarkStart w:id="0" w:name="_Hlk142549040"/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</w:t>
      </w:r>
      <w:r w:rsidR="00F01C45"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Đ</w:t>
      </w: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1)</w:t>
      </w:r>
      <w:r w:rsidR="00F01C45"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bookmarkEnd w:id="0"/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ệnh đề nào sau đây là đúng?</w:t>
      </w:r>
    </w:p>
    <w:p w14:paraId="2B0E09CF" w14:textId="14783CCF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ép dời hình là phép đồng dạng, tỉ số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592FB6C8" wp14:editId="2C2EA4E2">
            <wp:extent cx="428625" cy="180975"/>
            <wp:effectExtent l="0" t="0" r="9525" b="9525"/>
            <wp:docPr id="1022293708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549B0551" w14:textId="5713C1CC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ép vị tự tỉ số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16840C72" wp14:editId="79413ED1">
            <wp:extent cx="133350" cy="180975"/>
            <wp:effectExtent l="0" t="0" r="0" b="9525"/>
            <wp:docPr id="498263357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một phép đồng dạng với tỉ số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62DE3991" wp14:editId="74BECFA2">
            <wp:extent cx="219075" cy="180975"/>
            <wp:effectExtent l="0" t="0" r="9525" b="9525"/>
            <wp:docPr id="1548361102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5A27DA54" w14:textId="6020B220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ép vị tự tỉ số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02536CCF" wp14:editId="11680F54">
            <wp:extent cx="352425" cy="180975"/>
            <wp:effectExtent l="0" t="0" r="9525" b="9525"/>
            <wp:docPr id="2091222340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phép đồng dạng tỉ số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558201B6" wp14:editId="4147BF31">
            <wp:extent cx="180975" cy="247650"/>
            <wp:effectExtent l="0" t="0" r="9525" b="0"/>
            <wp:docPr id="1631764920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45EFA38E" w14:textId="4B4257B0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ép đồng dạng là phép dời hình với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77888C04" wp14:editId="47315979">
            <wp:extent cx="352425" cy="180975"/>
            <wp:effectExtent l="0" t="0" r="9525" b="9525"/>
            <wp:docPr id="907331520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15624CAA" w14:textId="7CE918A4" w:rsidR="00FB2B92" w:rsidRPr="00FB2B92" w:rsidRDefault="00F01C45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1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rong các mệnh đề sau, mệnh đề nào đúng?</w:t>
      </w:r>
    </w:p>
    <w:p w14:paraId="7723D392" w14:textId="41957FAA" w:rsidR="00FB2B92" w:rsidRPr="00FB2B92" w:rsidRDefault="00FB2B92" w:rsidP="00FB2B92">
      <w:pPr>
        <w:tabs>
          <w:tab w:val="left" w:pos="992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lastRenderedPageBreak/>
        <w:t xml:space="preserve">I. “ Mỗi phép vị tự tỉ số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4C7071AF" wp14:editId="1E1C5FD7">
            <wp:extent cx="133350" cy="180975"/>
            <wp:effectExtent l="0" t="0" r="0" b="9525"/>
            <wp:docPr id="150106948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một phép đồng dạng tỉ số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10C626B6" wp14:editId="48A0A544">
            <wp:extent cx="133350" cy="180975"/>
            <wp:effectExtent l="0" t="0" r="0" b="9525"/>
            <wp:docPr id="1597070915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”.</w:t>
      </w:r>
    </w:p>
    <w:p w14:paraId="3478829F" w14:textId="77777777" w:rsidR="00FB2B92" w:rsidRPr="00FB2B92" w:rsidRDefault="00FB2B92" w:rsidP="00FB2B92">
      <w:pPr>
        <w:tabs>
          <w:tab w:val="left" w:pos="992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II. “ Mỗi phép đồng dạng là một phép dời hình”.</w:t>
      </w:r>
    </w:p>
    <w:p w14:paraId="0E37EDE6" w14:textId="77777777" w:rsidR="00FB2B92" w:rsidRPr="00FB2B92" w:rsidRDefault="00FB2B92" w:rsidP="00FB2B92">
      <w:pPr>
        <w:tabs>
          <w:tab w:val="left" w:pos="992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III. “ Thực hiện liên tiếp hai phép đồng dạng ta được một phép đồng dạng”</w:t>
      </w:r>
    </w:p>
    <w:p w14:paraId="12AE45C2" w14:textId="77777777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hỉ I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hỉ II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hỉ III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ả I và III.</w:t>
      </w:r>
    </w:p>
    <w:p w14:paraId="42B6D59B" w14:textId="2C8AB85D" w:rsidR="00FB2B92" w:rsidRPr="00FB2B92" w:rsidRDefault="00F01C45">
      <w:pPr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2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Giả sử phép đồng dạng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1CC7C952" wp14:editId="7C5A5E14">
            <wp:extent cx="161925" cy="161925"/>
            <wp:effectExtent l="0" t="0" r="9525" b="9525"/>
            <wp:docPr id="1166935765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iến tam giác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378300EB" wp14:editId="5FEFED2C">
            <wp:extent cx="352425" cy="180975"/>
            <wp:effectExtent l="0" t="0" r="9525" b="9525"/>
            <wp:docPr id="34460421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hành tam giác </w:t>
      </w:r>
      <w:r w:rsidR="00FB2B92" w:rsidRPr="00856CAC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vi-VN"/>
        </w:rPr>
        <w:drawing>
          <wp:inline distT="0" distB="0" distL="0" distR="0" wp14:anchorId="37C6FEB4" wp14:editId="65EDFB3D">
            <wp:extent cx="428625" cy="228600"/>
            <wp:effectExtent l="0" t="0" r="9525" b="0"/>
            <wp:docPr id="1767210670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Giả sử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6826163B" wp14:editId="72BBD74F">
            <wp:extent cx="161925" cy="161925"/>
            <wp:effectExtent l="0" t="0" r="9525" b="9525"/>
            <wp:docPr id="3492677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iến trung tuyến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182FC348" wp14:editId="2A935E59">
            <wp:extent cx="304800" cy="161925"/>
            <wp:effectExtent l="0" t="0" r="0" b="9525"/>
            <wp:docPr id="1439722865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ủa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7B635F91" wp14:editId="3FA444A0">
            <wp:extent cx="428625" cy="180975"/>
            <wp:effectExtent l="0" t="0" r="9525" b="9525"/>
            <wp:docPr id="1715151269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hành đường cao </w:t>
      </w:r>
      <w:r w:rsidR="00FB2B92" w:rsidRPr="00856CAC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vi-VN"/>
        </w:rPr>
        <w:drawing>
          <wp:inline distT="0" distB="0" distL="0" distR="0" wp14:anchorId="2E5649A5" wp14:editId="260A7751">
            <wp:extent cx="352425" cy="228600"/>
            <wp:effectExtent l="0" t="0" r="9525" b="0"/>
            <wp:docPr id="465314296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ủa </w:t>
      </w:r>
      <w:r w:rsidR="00FB2B92" w:rsidRPr="00856CAC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vi-VN"/>
        </w:rPr>
        <w:drawing>
          <wp:inline distT="0" distB="0" distL="0" distR="0" wp14:anchorId="3F53FE1B" wp14:editId="4F8A081B">
            <wp:extent cx="504825" cy="228600"/>
            <wp:effectExtent l="0" t="0" r="9525" b="0"/>
            <wp:docPr id="1584708765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>Mệnh đề nào sau đây là đúng?</w:t>
      </w:r>
    </w:p>
    <w:p w14:paraId="7B2D62A3" w14:textId="0381822F" w:rsidR="00FB2B92" w:rsidRPr="00FB2B92" w:rsidRDefault="00FB2B92" w:rsidP="00FB2B92">
      <w:pPr>
        <w:tabs>
          <w:tab w:val="left" w:pos="5670"/>
        </w:tabs>
        <w:spacing w:after="0" w:line="240" w:lineRule="auto"/>
        <w:ind w:left="992"/>
        <w:contextualSpacing/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</w:pPr>
      <w:r w:rsidRPr="00FB2B92">
        <w:rPr>
          <w:rFonts w:ascii="Times New Roman" w:eastAsia="Times New Roman" w:hAnsi="Times New Roman" w:cs="Times New Roman"/>
          <w:b/>
          <w:color w:val="1B4BB7"/>
          <w:sz w:val="24"/>
          <w:szCs w:val="24"/>
          <w:lang w:val="fr-FR"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vi-VN"/>
        </w:rPr>
        <w:drawing>
          <wp:inline distT="0" distB="0" distL="0" distR="0" wp14:anchorId="1448305F" wp14:editId="41195292">
            <wp:extent cx="504825" cy="228600"/>
            <wp:effectExtent l="0" t="0" r="9525" b="0"/>
            <wp:docPr id="967277988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là tam giác đều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1B4BB7"/>
          <w:sz w:val="24"/>
          <w:szCs w:val="24"/>
          <w:lang w:val="fr-FR"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vi-VN"/>
        </w:rPr>
        <w:drawing>
          <wp:inline distT="0" distB="0" distL="0" distR="0" wp14:anchorId="307468D5" wp14:editId="6DE47E32">
            <wp:extent cx="504825" cy="228600"/>
            <wp:effectExtent l="0" t="0" r="9525" b="0"/>
            <wp:docPr id="648078857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là tam giác cân.</w:t>
      </w:r>
    </w:p>
    <w:p w14:paraId="172E046C" w14:textId="7F4DF239" w:rsidR="00FB2B92" w:rsidRPr="00FB2B92" w:rsidRDefault="00FB2B92" w:rsidP="00FB2B92">
      <w:pPr>
        <w:tabs>
          <w:tab w:val="left" w:pos="5670"/>
        </w:tabs>
        <w:spacing w:after="0" w:line="240" w:lineRule="auto"/>
        <w:ind w:left="992"/>
        <w:contextualSpacing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1B4BB7"/>
          <w:sz w:val="24"/>
          <w:szCs w:val="24"/>
          <w:lang w:val="vi-VN"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vi-VN"/>
        </w:rPr>
        <w:drawing>
          <wp:inline distT="0" distB="0" distL="0" distR="0" wp14:anchorId="7CE66F51" wp14:editId="65DA35C7">
            <wp:extent cx="504825" cy="228600"/>
            <wp:effectExtent l="0" t="0" r="9525" b="0"/>
            <wp:docPr id="604310128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tam giác vuông tại </w:t>
      </w:r>
      <w:r w:rsidRPr="00856CAC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vi-VN"/>
        </w:rPr>
        <w:drawing>
          <wp:inline distT="0" distB="0" distL="0" distR="0" wp14:anchorId="2F49829E" wp14:editId="717BAF22">
            <wp:extent cx="161925" cy="228600"/>
            <wp:effectExtent l="0" t="0" r="9525" b="0"/>
            <wp:docPr id="119398865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1B4BB7"/>
          <w:sz w:val="24"/>
          <w:szCs w:val="24"/>
          <w:lang w:val="vi-VN"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vi-VN"/>
        </w:rPr>
        <w:drawing>
          <wp:inline distT="0" distB="0" distL="0" distR="0" wp14:anchorId="3224BB8B" wp14:editId="2C0D00E9">
            <wp:extent cx="504825" cy="228600"/>
            <wp:effectExtent l="0" t="0" r="9525" b="0"/>
            <wp:docPr id="997782967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tam giác vuông tại </w:t>
      </w:r>
      <w:r w:rsidRPr="00856CAC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vi-VN"/>
        </w:rPr>
        <w:drawing>
          <wp:inline distT="0" distB="0" distL="0" distR="0" wp14:anchorId="463B9CA9" wp14:editId="76110300">
            <wp:extent cx="180975" cy="228600"/>
            <wp:effectExtent l="0" t="0" r="9525" b="0"/>
            <wp:docPr id="401296222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</w:p>
    <w:p w14:paraId="5B6C6ACA" w14:textId="7D00BFB7" w:rsidR="00FB2B92" w:rsidRPr="00FB2B92" w:rsidRDefault="00F01C45">
      <w:pPr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2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Cho hình chữ nhật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77F5DF13" wp14:editId="23EBD420">
            <wp:extent cx="457200" cy="180975"/>
            <wp:effectExtent l="0" t="0" r="0" b="9525"/>
            <wp:docPr id="827794191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à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2E7BDA62" wp14:editId="069FA559">
            <wp:extent cx="695325" cy="180975"/>
            <wp:effectExtent l="0" t="0" r="9525" b="9525"/>
            <wp:docPr id="6864913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Gọi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drawing>
          <wp:inline distT="0" distB="0" distL="0" distR="0" wp14:anchorId="6075AC74" wp14:editId="5A0BF147">
            <wp:extent cx="152400" cy="209550"/>
            <wp:effectExtent l="0" t="0" r="0" b="0"/>
            <wp:docPr id="1423563272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phép quay tâm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1D65C997" wp14:editId="0C517B2C">
            <wp:extent cx="152400" cy="161925"/>
            <wp:effectExtent l="0" t="0" r="0" b="9525"/>
            <wp:docPr id="854794002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góc quay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64F36B76" wp14:editId="5760A7B0">
            <wp:extent cx="885825" cy="247650"/>
            <wp:effectExtent l="0" t="0" r="9525" b="0"/>
            <wp:docPr id="1661077274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 là phép vị tự tâm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696E8440" wp14:editId="7313584B">
            <wp:extent cx="152400" cy="161925"/>
            <wp:effectExtent l="0" t="0" r="0" b="9525"/>
            <wp:docPr id="1317608377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ỉ số 2,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4FD48B27" wp14:editId="3BA5A699">
            <wp:extent cx="161925" cy="161925"/>
            <wp:effectExtent l="0" t="0" r="9525" b="9525"/>
            <wp:docPr id="1044435384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phép hợp thành của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27EB3355" wp14:editId="53223FD3">
            <wp:extent cx="152400" cy="180975"/>
            <wp:effectExtent l="0" t="0" r="0" b="9525"/>
            <wp:docPr id="129606987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à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drawing>
          <wp:inline distT="0" distB="0" distL="0" distR="0" wp14:anchorId="051D0765" wp14:editId="23B426BF">
            <wp:extent cx="152400" cy="209550"/>
            <wp:effectExtent l="0" t="0" r="0" b="0"/>
            <wp:docPr id="1488872554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45B1540E" wp14:editId="63C2241D">
            <wp:extent cx="161925" cy="161925"/>
            <wp:effectExtent l="0" t="0" r="9525" b="9525"/>
            <wp:docPr id="821680303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iến đường tròn tâm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3EF276ED" wp14:editId="48C8EEA9">
            <wp:extent cx="152400" cy="161925"/>
            <wp:effectExtent l="0" t="0" r="0" b="9525"/>
            <wp:docPr id="1729337658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án kính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76C933C4" wp14:editId="6D57E21F">
            <wp:extent cx="238125" cy="161925"/>
            <wp:effectExtent l="0" t="0" r="9525" b="9525"/>
            <wp:docPr id="2095390958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hành đường tròn nào sau đây?</w:t>
      </w:r>
    </w:p>
    <w:p w14:paraId="6949B321" w14:textId="2A9F658A" w:rsidR="00FB2B92" w:rsidRPr="00FB2B92" w:rsidRDefault="00FB2B92" w:rsidP="00FB2B92">
      <w:pPr>
        <w:tabs>
          <w:tab w:val="left" w:pos="5670"/>
        </w:tabs>
        <w:spacing w:after="0" w:line="240" w:lineRule="auto"/>
        <w:ind w:left="992"/>
        <w:contextualSpacing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1B4BB7"/>
          <w:sz w:val="24"/>
          <w:szCs w:val="24"/>
          <w:lang w:val="vi-VN"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ường tròn tâm </w:t>
      </w:r>
      <w:r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1FD3E5F5" wp14:editId="1974A30A">
            <wp:extent cx="161925" cy="161925"/>
            <wp:effectExtent l="0" t="0" r="9525" b="9525"/>
            <wp:docPr id="880351637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án kính </w:t>
      </w:r>
      <w:r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1F29B64E" wp14:editId="4F13F162">
            <wp:extent cx="247650" cy="161925"/>
            <wp:effectExtent l="0" t="0" r="0" b="9525"/>
            <wp:docPr id="6479432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1B4BB7"/>
          <w:sz w:val="24"/>
          <w:szCs w:val="24"/>
          <w:lang w:val="vi-VN"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ường tròn tâm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1E43A10F" wp14:editId="1DE32B84">
            <wp:extent cx="152400" cy="180975"/>
            <wp:effectExtent l="0" t="0" r="0" b="9525"/>
            <wp:docPr id="1772550879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án kính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2386844F" wp14:editId="42B289E3">
            <wp:extent cx="238125" cy="180975"/>
            <wp:effectExtent l="0" t="0" r="9525" b="9525"/>
            <wp:docPr id="1895832670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4B69DA78" w14:textId="181F3D14" w:rsidR="00FB2B92" w:rsidRPr="00FB2B92" w:rsidRDefault="00FB2B92" w:rsidP="00FB2B92">
      <w:pPr>
        <w:tabs>
          <w:tab w:val="left" w:pos="5670"/>
        </w:tabs>
        <w:spacing w:after="0" w:line="240" w:lineRule="auto"/>
        <w:ind w:left="992"/>
        <w:contextualSpacing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1B4BB7"/>
          <w:sz w:val="24"/>
          <w:szCs w:val="24"/>
          <w:lang w:val="vi-VN"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ường tròn tâm </w:t>
      </w:r>
      <w:r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7A8E8597" wp14:editId="6F151DA5">
            <wp:extent cx="161925" cy="161925"/>
            <wp:effectExtent l="0" t="0" r="9525" b="9525"/>
            <wp:docPr id="31116696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án kính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48A7E937" wp14:editId="0A76CC23">
            <wp:extent cx="276225" cy="180975"/>
            <wp:effectExtent l="0" t="0" r="9525" b="9525"/>
            <wp:docPr id="1380588875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1B4BB7"/>
          <w:sz w:val="24"/>
          <w:szCs w:val="24"/>
          <w:lang w:val="vi-VN"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ường tròn tâm </w:t>
      </w:r>
      <w:r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6CAACA74" wp14:editId="6A1B06C8">
            <wp:extent cx="152400" cy="161925"/>
            <wp:effectExtent l="0" t="0" r="0" b="9525"/>
            <wp:docPr id="1364201560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án kính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6F25BE6C" wp14:editId="55F9A664">
            <wp:extent cx="266700" cy="180975"/>
            <wp:effectExtent l="0" t="0" r="0" b="9525"/>
            <wp:docPr id="209065027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36EF137F" w14:textId="623F500E" w:rsidR="00FB2B92" w:rsidRPr="00FB2B92" w:rsidRDefault="00F01C45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mallCaps/>
          <w:sz w:val="24"/>
          <w:szCs w:val="24"/>
          <w:lang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2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Cho hai đường tròn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16071FDC" wp14:editId="39FAB184">
            <wp:extent cx="400050" cy="247650"/>
            <wp:effectExtent l="0" t="0" r="0" b="0"/>
            <wp:docPr id="1583870153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à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2A5E00AF" wp14:editId="01F1DCC7">
            <wp:extent cx="504825" cy="247650"/>
            <wp:effectExtent l="0" t="0" r="9525" b="0"/>
            <wp:docPr id="152197784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iếp xúc ngoài nhau tại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734CF12B" wp14:editId="7EE21345">
            <wp:extent cx="152400" cy="180975"/>
            <wp:effectExtent l="0" t="0" r="0" b="9525"/>
            <wp:docPr id="1858279853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69CCF648" wp14:editId="3FCF2595">
            <wp:extent cx="133350" cy="180975"/>
            <wp:effectExtent l="0" t="0" r="0" b="9525"/>
            <wp:docPr id="1801862888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đường thẳng tiếp xúc với hai đường tròn tại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77110524" wp14:editId="1E362C06">
            <wp:extent cx="152400" cy="180975"/>
            <wp:effectExtent l="0" t="0" r="0" b="9525"/>
            <wp:docPr id="514635650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Gọi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62FF1FE0" wp14:editId="30D1DF7E">
            <wp:extent cx="152400" cy="180975"/>
            <wp:effectExtent l="0" t="0" r="0" b="9525"/>
            <wp:docPr id="826904269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phép vị tự tâm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7076C07E" wp14:editId="3494B7F8">
            <wp:extent cx="152400" cy="180975"/>
            <wp:effectExtent l="0" t="0" r="0" b="9525"/>
            <wp:docPr id="197654443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ỉ số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16C3A61A" wp14:editId="50AD12B4">
            <wp:extent cx="133350" cy="180975"/>
            <wp:effectExtent l="0" t="0" r="0" b="9525"/>
            <wp:docPr id="71097188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, Đ là phép đối xứng qua đường thẳng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6AC7DE87" wp14:editId="02F59164">
            <wp:extent cx="133350" cy="180975"/>
            <wp:effectExtent l="0" t="0" r="0" b="9525"/>
            <wp:docPr id="857648790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,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10B0CBE5" wp14:editId="5A1FCF11">
            <wp:extent cx="161925" cy="161925"/>
            <wp:effectExtent l="0" t="0" r="9525" b="9525"/>
            <wp:docPr id="1526418823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phép hợp thành của Đ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/>
        </w:rPr>
        <w:t>d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à </w:t>
      </w:r>
      <w:r w:rsidR="00FB2B92" w:rsidRPr="00856CAC">
        <w:rPr>
          <w:rFonts w:ascii="Times New Roman" w:eastAsia="Times New Roman" w:hAnsi="Times New Roman" w:cs="Times New Roman"/>
          <w:noProof/>
          <w:position w:val="-16"/>
          <w:sz w:val="24"/>
          <w:szCs w:val="24"/>
          <w:lang w:eastAsia="vi-VN"/>
        </w:rPr>
        <w:drawing>
          <wp:inline distT="0" distB="0" distL="0" distR="0" wp14:anchorId="698AC490" wp14:editId="205EDA71">
            <wp:extent cx="323850" cy="247650"/>
            <wp:effectExtent l="0" t="0" r="0" b="0"/>
            <wp:docPr id="1439655344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Với giá trị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0BA3C73F" wp14:editId="10B1875B">
            <wp:extent cx="133350" cy="180975"/>
            <wp:effectExtent l="0" t="0" r="0" b="9525"/>
            <wp:docPr id="304194297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bằng bao nhiêu thì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251F63D3" wp14:editId="17ABDAC6">
            <wp:extent cx="161925" cy="161925"/>
            <wp:effectExtent l="0" t="0" r="9525" b="9525"/>
            <wp:docPr id="379762590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biến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40456860" wp14:editId="2BC2DC3D">
            <wp:extent cx="400050" cy="247650"/>
            <wp:effectExtent l="0" t="0" r="0" b="0"/>
            <wp:docPr id="1283366738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ành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41C1F2BB" wp14:editId="32B6C5EB">
            <wp:extent cx="504825" cy="247650"/>
            <wp:effectExtent l="0" t="0" r="9525" b="0"/>
            <wp:docPr id="1294835654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>?</w:t>
      </w:r>
    </w:p>
    <w:p w14:paraId="0CCBCA2E" w14:textId="5D858281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4889D131" wp14:editId="224F7699">
            <wp:extent cx="352425" cy="180975"/>
            <wp:effectExtent l="0" t="0" r="9525" b="9525"/>
            <wp:docPr id="246511653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6A2B15CC" wp14:editId="4E83C97D">
            <wp:extent cx="447675" cy="180975"/>
            <wp:effectExtent l="0" t="0" r="9525" b="9525"/>
            <wp:docPr id="1368636253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vi-VN"/>
        </w:rPr>
        <w:drawing>
          <wp:inline distT="0" distB="0" distL="0" distR="0" wp14:anchorId="11F01A83" wp14:editId="1F7282A5">
            <wp:extent cx="485775" cy="400050"/>
            <wp:effectExtent l="0" t="0" r="9525" b="0"/>
            <wp:docPr id="273596398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vi-VN"/>
        </w:rPr>
        <w:drawing>
          <wp:inline distT="0" distB="0" distL="0" distR="0" wp14:anchorId="4335E08B" wp14:editId="64A12F58">
            <wp:extent cx="381000" cy="400050"/>
            <wp:effectExtent l="0" t="0" r="0" b="0"/>
            <wp:docPr id="1076137750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0117EE6D" w14:textId="215D39B7" w:rsidR="00FB2B92" w:rsidRPr="00FB2B92" w:rsidRDefault="00F01C45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mallCaps/>
          <w:sz w:val="24"/>
          <w:szCs w:val="24"/>
          <w:u w:val="double"/>
          <w:lang w:val="vi-VN"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3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ình vuông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04F3FCE1" wp14:editId="7DE8EE4E">
            <wp:extent cx="457200" cy="180975"/>
            <wp:effectExtent l="0" t="0" r="0" b="9525"/>
            <wp:docPr id="1020425961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âm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1F39090D" wp14:editId="1013F6F3">
            <wp:extent cx="152400" cy="180975"/>
            <wp:effectExtent l="0" t="0" r="0" b="9525"/>
            <wp:docPr id="732285969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(điểm được đặt theo chiều kim đồng hồ).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drawing>
          <wp:inline distT="0" distB="0" distL="0" distR="0" wp14:anchorId="6A1CEBDF" wp14:editId="1FF99EAB">
            <wp:extent cx="781050" cy="209550"/>
            <wp:effectExtent l="0" t="0" r="0" b="0"/>
            <wp:docPr id="1565195719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eo thứ tự là trung điểm của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drawing>
          <wp:inline distT="0" distB="0" distL="0" distR="0" wp14:anchorId="7291B408" wp14:editId="15340B27">
            <wp:extent cx="1047750" cy="209550"/>
            <wp:effectExtent l="0" t="0" r="0" b="0"/>
            <wp:docPr id="158828374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Gọi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5AB497EE" wp14:editId="0DC9468A">
            <wp:extent cx="152400" cy="180975"/>
            <wp:effectExtent l="0" t="0" r="0" b="9525"/>
            <wp:docPr id="1623778075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phép vị tự tâm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5D357D92" wp14:editId="42322AF8">
            <wp:extent cx="152400" cy="180975"/>
            <wp:effectExtent l="0" t="0" r="0" b="9525"/>
            <wp:docPr id="656793597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ỉ số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681F2A65" wp14:editId="14AE1FEA">
            <wp:extent cx="466725" cy="219075"/>
            <wp:effectExtent l="0" t="0" r="9525" b="9525"/>
            <wp:docPr id="1410630880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drawing>
          <wp:inline distT="0" distB="0" distL="0" distR="0" wp14:anchorId="0EAA5529" wp14:editId="6FEE4462">
            <wp:extent cx="152400" cy="209550"/>
            <wp:effectExtent l="0" t="0" r="0" b="0"/>
            <wp:docPr id="18734204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phép quay tâm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3791D206" wp14:editId="127B2F26">
            <wp:extent cx="152400" cy="180975"/>
            <wp:effectExtent l="0" t="0" r="0" b="9525"/>
            <wp:docPr id="458102345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góc quay </w:t>
      </w:r>
      <w:r w:rsidR="00FB2B92" w:rsidRPr="00856CAC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vi-VN"/>
        </w:rPr>
        <w:drawing>
          <wp:inline distT="0" distB="0" distL="0" distR="0" wp14:anchorId="7032F8A2" wp14:editId="784A2BFC">
            <wp:extent cx="276225" cy="400050"/>
            <wp:effectExtent l="0" t="0" r="0" b="0"/>
            <wp:docPr id="1950479588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Phép biến hình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6E79517D" wp14:editId="32D875AE">
            <wp:extent cx="161925" cy="161925"/>
            <wp:effectExtent l="0" t="0" r="9525" b="9525"/>
            <wp:docPr id="96971097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được xác định là hợp thành liên tiếp của phép quay và phép vị tự. Khi đó qua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3F382551" wp14:editId="19029ADD">
            <wp:extent cx="161925" cy="161925"/>
            <wp:effectExtent l="0" t="0" r="9525" b="9525"/>
            <wp:docPr id="1359751522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ảnh của đoạn thẳng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67FC6678" wp14:editId="3D6F423C">
            <wp:extent cx="323850" cy="161925"/>
            <wp:effectExtent l="0" t="0" r="0" b="9525"/>
            <wp:docPr id="448250973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: </w:t>
      </w:r>
    </w:p>
    <w:p w14:paraId="0E22896B" w14:textId="78872F23" w:rsidR="00FB2B92" w:rsidRPr="00FB2B92" w:rsidRDefault="00FB2B92">
      <w:pPr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Đoạn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58F405D3" wp14:editId="7D531CDC">
            <wp:extent cx="323850" cy="161925"/>
            <wp:effectExtent l="0" t="0" r="0" b="9525"/>
            <wp:docPr id="489361399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FB2B92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Đoạn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24904FA3" wp14:editId="18BD7464">
            <wp:extent cx="323850" cy="180975"/>
            <wp:effectExtent l="0" t="0" r="0" b="9525"/>
            <wp:docPr id="1010257437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FB2B92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Đoạn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4F4BEDD7" wp14:editId="1E7D0371">
            <wp:extent cx="238125" cy="180975"/>
            <wp:effectExtent l="0" t="0" r="9525" b="9525"/>
            <wp:docPr id="1899745858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FB2B92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Đoạn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2EF031D7" wp14:editId="1AEBD741">
            <wp:extent cx="247650" cy="161925"/>
            <wp:effectExtent l="0" t="0" r="0" b="9525"/>
            <wp:docPr id="1547140955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5DFE7BBA" w14:textId="2FB9A935" w:rsidR="00FB2B92" w:rsidRPr="00FB2B92" w:rsidRDefault="00F01C45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mallCaps/>
          <w:sz w:val="24"/>
          <w:szCs w:val="24"/>
          <w:u w:val="double"/>
          <w:lang w:val="vi-VN"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3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Cho hình bình hành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4FB4CBB0" wp14:editId="20A9F06D">
            <wp:extent cx="457200" cy="180975"/>
            <wp:effectExtent l="0" t="0" r="0" b="9525"/>
            <wp:docPr id="793468392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âm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65F6FCD2" wp14:editId="4C44BE31">
            <wp:extent cx="152400" cy="180975"/>
            <wp:effectExtent l="0" t="0" r="0" b="9525"/>
            <wp:docPr id="131160945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Trên cạnh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4F4DF4FB" wp14:editId="68E209BF">
            <wp:extent cx="247650" cy="161925"/>
            <wp:effectExtent l="0" t="0" r="0" b="9525"/>
            <wp:docPr id="748656505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ấy điểm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7CBC2236" wp14:editId="433563F3">
            <wp:extent cx="133350" cy="161925"/>
            <wp:effectExtent l="0" t="0" r="0" b="9525"/>
            <wp:docPr id="939011910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sao cho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58797A6F" wp14:editId="155EDFA1">
            <wp:extent cx="781050" cy="219075"/>
            <wp:effectExtent l="0" t="0" r="0" b="9525"/>
            <wp:docPr id="2133579612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Gọi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475AE83D" wp14:editId="42D37976">
            <wp:extent cx="161925" cy="180975"/>
            <wp:effectExtent l="0" t="0" r="9525" b="9525"/>
            <wp:docPr id="1065963113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trọng tâm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058C45EE" wp14:editId="524118D0">
            <wp:extent cx="447675" cy="161925"/>
            <wp:effectExtent l="0" t="0" r="0" b="9525"/>
            <wp:docPr id="1569694472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71635FCC" wp14:editId="61F25EF9">
            <wp:extent cx="161925" cy="161925"/>
            <wp:effectExtent l="0" t="0" r="9525" b="9525"/>
            <wp:docPr id="2108474213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phép đồng dạng biến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0C5F18FD" wp14:editId="02DEF95A">
            <wp:extent cx="409575" cy="180975"/>
            <wp:effectExtent l="0" t="0" r="9525" b="9525"/>
            <wp:docPr id="520315164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hành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374E4966" wp14:editId="46610701">
            <wp:extent cx="466725" cy="180975"/>
            <wp:effectExtent l="0" t="0" r="9525" b="9525"/>
            <wp:docPr id="320251768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Khi đó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51629D54" wp14:editId="25401708">
            <wp:extent cx="161925" cy="161925"/>
            <wp:effectExtent l="0" t="0" r="9525" b="9525"/>
            <wp:docPr id="147530491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hợp bởi hai phép biến hình nào?</w:t>
      </w:r>
    </w:p>
    <w:p w14:paraId="06DD7A35" w14:textId="74B6E671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ép tịnh tiến theo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4F3A8019" wp14:editId="2FDE0D74">
            <wp:extent cx="266700" cy="219075"/>
            <wp:effectExtent l="0" t="0" r="0" b="9525"/>
            <wp:docPr id="1568598109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à phép </w:t>
      </w:r>
      <w:r w:rsidRPr="00856CAC">
        <w:rPr>
          <w:rFonts w:ascii="Times New Roman" w:eastAsia="Times New Roman" w:hAnsi="Times New Roman" w:cs="Times New Roman"/>
          <w:noProof/>
          <w:position w:val="-16"/>
          <w:sz w:val="24"/>
          <w:szCs w:val="24"/>
          <w:lang w:val="vi-VN" w:eastAsia="vi-VN"/>
        </w:rPr>
        <w:drawing>
          <wp:inline distT="0" distB="0" distL="0" distR="0" wp14:anchorId="12511E18" wp14:editId="3494E3DE">
            <wp:extent cx="371475" cy="247650"/>
            <wp:effectExtent l="0" t="0" r="9525" b="0"/>
            <wp:docPr id="1480957923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ép </w:t>
      </w:r>
      <w:r w:rsidRPr="00856CAC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4CFC3E7B" wp14:editId="63F6E31A">
            <wp:extent cx="466725" cy="304800"/>
            <wp:effectExtent l="0" t="0" r="9525" b="0"/>
            <wp:docPr id="128360675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à phép </w:t>
      </w:r>
      <w:r w:rsidRPr="00856CAC">
        <w:rPr>
          <w:rFonts w:ascii="Times New Roman" w:eastAsia="Times New Roman" w:hAnsi="Times New Roman" w:cs="Times New Roman"/>
          <w:noProof/>
          <w:position w:val="-34"/>
          <w:sz w:val="24"/>
          <w:szCs w:val="24"/>
          <w:lang w:val="vi-VN" w:eastAsia="vi-VN"/>
        </w:rPr>
        <w:drawing>
          <wp:inline distT="0" distB="0" distL="0" distR="0" wp14:anchorId="03F5E4A1" wp14:editId="3BF16127">
            <wp:extent cx="352425" cy="371475"/>
            <wp:effectExtent l="0" t="0" r="9525" b="9525"/>
            <wp:docPr id="796765694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79A60723" w14:textId="7A281106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ép </w:t>
      </w:r>
      <w:r w:rsidRPr="00856CAC">
        <w:rPr>
          <w:rFonts w:ascii="Times New Roman" w:eastAsia="Times New Roman" w:hAnsi="Times New Roman" w:cs="Times New Roman"/>
          <w:noProof/>
          <w:position w:val="-34"/>
          <w:sz w:val="24"/>
          <w:szCs w:val="24"/>
          <w:lang w:eastAsia="vi-VN"/>
        </w:rPr>
        <w:drawing>
          <wp:inline distT="0" distB="0" distL="0" distR="0" wp14:anchorId="0B50B634" wp14:editId="6DA5512D">
            <wp:extent cx="352425" cy="371475"/>
            <wp:effectExtent l="0" t="0" r="9525" b="9525"/>
            <wp:docPr id="1270337927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à phép 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856CAC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326AA7D5" wp14:editId="3EC61379">
            <wp:extent cx="533400" cy="304800"/>
            <wp:effectExtent l="0" t="0" r="0" b="0"/>
            <wp:docPr id="1913325338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ép </w:t>
      </w:r>
      <w:r w:rsidRPr="00856CAC">
        <w:rPr>
          <w:rFonts w:ascii="Times New Roman" w:eastAsia="Times New Roman" w:hAnsi="Times New Roman" w:cs="Times New Roman"/>
          <w:noProof/>
          <w:position w:val="-34"/>
          <w:sz w:val="24"/>
          <w:szCs w:val="24"/>
          <w:lang w:eastAsia="vi-VN"/>
        </w:rPr>
        <w:drawing>
          <wp:inline distT="0" distB="0" distL="0" distR="0" wp14:anchorId="40B56009" wp14:editId="4495AD27">
            <wp:extent cx="352425" cy="371475"/>
            <wp:effectExtent l="0" t="0" r="9525" b="9525"/>
            <wp:docPr id="1998051071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à phép 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856CAC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093201F4" wp14:editId="3EABDD9D">
            <wp:extent cx="533400" cy="304800"/>
            <wp:effectExtent l="0" t="0" r="0" b="0"/>
            <wp:docPr id="1929282067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716CB948" w14:textId="009D35CB" w:rsidR="00FB2B92" w:rsidRPr="00FB2B92" w:rsidRDefault="00F01C45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mallCaps/>
          <w:sz w:val="24"/>
          <w:szCs w:val="24"/>
          <w:u w:val="double"/>
          <w:lang w:val="vi-VN"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1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Phép đồng dạng với tỉ số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5E81A875" wp14:editId="731B15A5">
            <wp:extent cx="133350" cy="180975"/>
            <wp:effectExtent l="0" t="0" r="0" b="9525"/>
            <wp:docPr id="225278426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nào dưới đây thì được một hình bằng hình ban đầu?</w:t>
      </w:r>
    </w:p>
    <w:p w14:paraId="730CEAD3" w14:textId="036D9B37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0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2F2880E6" wp14:editId="4ED6043E">
            <wp:extent cx="152400" cy="400050"/>
            <wp:effectExtent l="0" t="0" r="0" b="0"/>
            <wp:docPr id="327820147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</w:p>
    <w:p w14:paraId="5199A19A" w14:textId="0175D35D" w:rsidR="00FB2B92" w:rsidRPr="00FB2B92" w:rsidRDefault="006A3A07">
      <w:pPr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2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Phóng to một hình chữ nhật kích thước là 4 và 5 theo phép đồng dạng tỉ số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3FE5BCB7" wp14:editId="5EAD2AF7">
            <wp:extent cx="342900" cy="180975"/>
            <wp:effectExtent l="0" t="0" r="0" b="9525"/>
            <wp:docPr id="315316826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ì được hình có diện tích là:</w:t>
      </w:r>
    </w:p>
    <w:p w14:paraId="0DD98204" w14:textId="77777777" w:rsidR="00FB2B92" w:rsidRPr="00FB2B92" w:rsidRDefault="00FB2B92" w:rsidP="00FB2B92">
      <w:pPr>
        <w:tabs>
          <w:tab w:val="left" w:pos="992"/>
          <w:tab w:val="left" w:pos="5669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60 đơn vị diện tích. 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80 đơn vị diện tích.</w:t>
      </w:r>
    </w:p>
    <w:p w14:paraId="6C5D8A99" w14:textId="77777777" w:rsidR="00FB2B92" w:rsidRPr="00FB2B92" w:rsidRDefault="00FB2B92" w:rsidP="00FB2B92">
      <w:pPr>
        <w:tabs>
          <w:tab w:val="left" w:pos="992"/>
          <w:tab w:val="left" w:pos="5669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20 đơn vị diện tích. 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0 đơn vị diện tích.</w:t>
      </w:r>
    </w:p>
    <w:p w14:paraId="5B9B03CB" w14:textId="04B76BED" w:rsidR="00FB2B92" w:rsidRPr="00FB2B92" w:rsidRDefault="006A3A07">
      <w:pPr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2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Cho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6B85850E" wp14:editId="6C5C6D83">
            <wp:extent cx="428625" cy="180975"/>
            <wp:effectExtent l="0" t="0" r="9525" b="9525"/>
            <wp:docPr id="2139812348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à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7C4E5C59" wp14:editId="0C3AA846">
            <wp:extent cx="533400" cy="180975"/>
            <wp:effectExtent l="0" t="0" r="0" b="9525"/>
            <wp:docPr id="440494374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ồng dạng với nhau theo tỉ số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6539C2AF" wp14:editId="110C4AC7">
            <wp:extent cx="133350" cy="180975"/>
            <wp:effectExtent l="0" t="0" r="0" b="9525"/>
            <wp:docPr id="1356466573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>Chọn câu sai:</w:t>
      </w:r>
    </w:p>
    <w:p w14:paraId="64ED7875" w14:textId="358472F2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73EE9341" wp14:editId="248C4D76">
            <wp:extent cx="133350" cy="180975"/>
            <wp:effectExtent l="0" t="0" r="0" b="9525"/>
            <wp:docPr id="334094190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tỉ số hai trung tuyến tương ứng.</w:t>
      </w:r>
    </w:p>
    <w:p w14:paraId="0533080F" w14:textId="2F96626C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22942318" wp14:editId="4C09D0A7">
            <wp:extent cx="133350" cy="180975"/>
            <wp:effectExtent l="0" t="0" r="0" b="9525"/>
            <wp:docPr id="38556112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tỉ số hai đường cao tương ứng.</w:t>
      </w:r>
    </w:p>
    <w:p w14:paraId="11C8DBFA" w14:textId="27358B69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28131A93" wp14:editId="2E5C54FF">
            <wp:extent cx="133350" cy="180975"/>
            <wp:effectExtent l="0" t="0" r="0" b="9525"/>
            <wp:docPr id="1075515798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tỉ số hai góc tương ứng.</w:t>
      </w:r>
    </w:p>
    <w:p w14:paraId="61ABC5F5" w14:textId="388BAAB2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7FEF3E7C" wp14:editId="10A22C56">
            <wp:extent cx="133350" cy="180975"/>
            <wp:effectExtent l="0" t="0" r="0" b="9525"/>
            <wp:docPr id="1555574840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tỉ số hai bán kính đường tròn ngoại tiếp tương ứng.</w:t>
      </w:r>
    </w:p>
    <w:p w14:paraId="15D6346E" w14:textId="62D1AA62" w:rsidR="00FB2B92" w:rsidRPr="00FB2B92" w:rsidRDefault="006A3A07">
      <w:pPr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2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ình vuông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183D0705" wp14:editId="76AD0388">
            <wp:extent cx="457200" cy="180975"/>
            <wp:effectExtent l="0" t="0" r="0" b="9525"/>
            <wp:docPr id="727526604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,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78431AE9" wp14:editId="1161B76A">
            <wp:extent cx="152400" cy="161925"/>
            <wp:effectExtent l="0" t="0" r="0" b="9525"/>
            <wp:docPr id="72699502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uộc cạnh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416C6384" wp14:editId="407348DA">
            <wp:extent cx="247650" cy="161925"/>
            <wp:effectExtent l="0" t="0" r="0" b="9525"/>
            <wp:docPr id="507596332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,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763296FE" wp14:editId="74A293B0">
            <wp:extent cx="180975" cy="161925"/>
            <wp:effectExtent l="0" t="0" r="9525" b="9525"/>
            <wp:docPr id="1067331040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chân đường vuông góc hạ từ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0DD77886" wp14:editId="43E6788C">
            <wp:extent cx="152400" cy="161925"/>
            <wp:effectExtent l="0" t="0" r="0" b="9525"/>
            <wp:docPr id="828117974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đến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1E377609" wp14:editId="19FC4166">
            <wp:extent cx="247650" cy="180975"/>
            <wp:effectExtent l="0" t="0" r="0" b="9525"/>
            <wp:docPr id="1219115168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Phép đồng dạng viến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50B80A70" wp14:editId="498D3CB7">
            <wp:extent cx="457200" cy="180975"/>
            <wp:effectExtent l="0" t="0" r="0" b="9525"/>
            <wp:docPr id="14592565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ành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3F755C5B" wp14:editId="42C71508">
            <wp:extent cx="447675" cy="161925"/>
            <wp:effectExtent l="0" t="0" r="0" b="9525"/>
            <wp:docPr id="1465427367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Khi đó ảnh của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1464D798" wp14:editId="79703EC6">
            <wp:extent cx="152400" cy="161925"/>
            <wp:effectExtent l="0" t="0" r="0" b="9525"/>
            <wp:docPr id="660510041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7BAF8F19" wp14:editId="306F8F7B">
            <wp:extent cx="161925" cy="161925"/>
            <wp:effectExtent l="0" t="0" r="9525" b="9525"/>
            <wp:docPr id="1239562196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ần lượt là:</w:t>
      </w:r>
    </w:p>
    <w:p w14:paraId="55A60D11" w14:textId="5767D230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1911AAB8" wp14:editId="43741574">
            <wp:extent cx="152400" cy="161925"/>
            <wp:effectExtent l="0" t="0" r="0" b="9525"/>
            <wp:docPr id="1312948200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và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55CF1967" wp14:editId="7EFCA195">
            <wp:extent cx="1409700" cy="247650"/>
            <wp:effectExtent l="0" t="0" r="0" b="0"/>
            <wp:docPr id="2026913527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. 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050E65FB" wp14:editId="34B625F6">
            <wp:extent cx="152400" cy="180975"/>
            <wp:effectExtent l="0" t="0" r="0" b="9525"/>
            <wp:docPr id="921564537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và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146AEE55" wp14:editId="7855ED06">
            <wp:extent cx="1409700" cy="247650"/>
            <wp:effectExtent l="0" t="0" r="0" b="0"/>
            <wp:docPr id="1792823284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</w:p>
    <w:p w14:paraId="5E502C5A" w14:textId="0AA459C9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lastRenderedPageBreak/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6545E36E" wp14:editId="1A2B4FE2">
            <wp:extent cx="180975" cy="161925"/>
            <wp:effectExtent l="0" t="0" r="9525" b="9525"/>
            <wp:docPr id="948381172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và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4532E7C6" wp14:editId="18113AF6">
            <wp:extent cx="1409700" cy="247650"/>
            <wp:effectExtent l="0" t="0" r="0" b="0"/>
            <wp:docPr id="382525440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4CF27796" wp14:editId="03F33264">
            <wp:extent cx="152400" cy="161925"/>
            <wp:effectExtent l="0" t="0" r="0" b="9525"/>
            <wp:docPr id="1549819969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và </w:t>
      </w:r>
      <w:r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0CE29B79" wp14:editId="5209EE6D">
            <wp:extent cx="152400" cy="180975"/>
            <wp:effectExtent l="0" t="0" r="0" b="9525"/>
            <wp:docPr id="1864270471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44C2571B" w14:textId="20826272" w:rsidR="00FB2B92" w:rsidRPr="00FB2B92" w:rsidRDefault="006A3A07">
      <w:pPr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1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>Mệnh đề nào sau đây là đúng?</w:t>
      </w:r>
    </w:p>
    <w:p w14:paraId="6E947B8D" w14:textId="77777777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 xml:space="preserve">A. </w:t>
      </w:r>
      <w:r w:rsidRPr="00FB2B92">
        <w:rPr>
          <w:rFonts w:ascii="Times New Roman" w:eastAsia="Calibri" w:hAnsi="Times New Roman" w:cs="Times New Roman"/>
          <w:sz w:val="24"/>
          <w:szCs w:val="24"/>
          <w:lang w:eastAsia="vi-VN"/>
        </w:rPr>
        <w:t>Mọi phép đồng dạng đều biến đường thẳng thành đường thẳng song song hoặc trùng với nó</w:t>
      </w:r>
    </w:p>
    <w:p w14:paraId="5154BAC5" w14:textId="77777777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 xml:space="preserve">B. </w:t>
      </w:r>
      <w:r w:rsidRPr="00FB2B92">
        <w:rPr>
          <w:rFonts w:ascii="Times New Roman" w:eastAsia="Calibri" w:hAnsi="Times New Roman" w:cs="Times New Roman"/>
          <w:sz w:val="24"/>
          <w:szCs w:val="24"/>
          <w:lang w:val="vi-VN" w:eastAsia="vi-VN"/>
        </w:rPr>
        <w:t>Mọi phép đồng dạng biến hình vuông thành hình vuông.</w:t>
      </w:r>
    </w:p>
    <w:p w14:paraId="3A8DFCCC" w14:textId="77777777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 xml:space="preserve">C. </w:t>
      </w:r>
      <w:r w:rsidRPr="00FB2B92">
        <w:rPr>
          <w:rFonts w:ascii="Times New Roman" w:eastAsia="Calibri" w:hAnsi="Times New Roman" w:cs="Times New Roman"/>
          <w:sz w:val="24"/>
          <w:szCs w:val="24"/>
          <w:lang w:val="vi-VN" w:eastAsia="vi-VN"/>
        </w:rPr>
        <w:t>Tồn tại phép đồng dạng biến hình chữ nhật (không phải hình vuông) thành hình vuông.</w:t>
      </w:r>
    </w:p>
    <w:p w14:paraId="7427E0CB" w14:textId="77777777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 w:eastAsia="vi-VN"/>
        </w:rPr>
      </w:pPr>
      <w:r w:rsidRPr="00FB2B92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 xml:space="preserve">D. </w:t>
      </w:r>
      <w:r w:rsidRPr="00FB2B92">
        <w:rPr>
          <w:rFonts w:ascii="Times New Roman" w:eastAsia="Calibri" w:hAnsi="Times New Roman" w:cs="Times New Roman"/>
          <w:sz w:val="24"/>
          <w:szCs w:val="24"/>
          <w:lang w:val="vi-VN" w:eastAsia="vi-VN"/>
        </w:rPr>
        <w:t>Phép đồng dạng biến tam giác thành tam giác có cùng diện tích.</w:t>
      </w:r>
    </w:p>
    <w:p w14:paraId="38E7BEE9" w14:textId="32502B0F" w:rsidR="00FB2B92" w:rsidRPr="00FB2B92" w:rsidRDefault="006A3A07">
      <w:pPr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3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Trong hệ trục tọa độ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drawing>
          <wp:inline distT="0" distB="0" distL="0" distR="0" wp14:anchorId="6C732C99" wp14:editId="478FFD00">
            <wp:extent cx="295275" cy="209550"/>
            <wp:effectExtent l="0" t="0" r="9525" b="0"/>
            <wp:docPr id="1444203256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, cho điểm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1982D9E7" wp14:editId="4ECB4082">
            <wp:extent cx="514350" cy="247650"/>
            <wp:effectExtent l="0" t="0" r="0" b="0"/>
            <wp:docPr id="181377541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Phép đồng dạng là hợp thành của phép vị tự tâm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4BEE312F" wp14:editId="4355AFFF">
            <wp:extent cx="428625" cy="247650"/>
            <wp:effectExtent l="0" t="0" r="9525" b="0"/>
            <wp:docPr id="144595042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ỉ số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0BE1AFBE" wp14:editId="1F1B96CC">
            <wp:extent cx="352425" cy="180975"/>
            <wp:effectExtent l="0" t="0" r="9525" b="9525"/>
            <wp:docPr id="302184167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à phép quay tâm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6C1FD36E" wp14:editId="3B731691">
            <wp:extent cx="152400" cy="180975"/>
            <wp:effectExtent l="0" t="0" r="0" b="9525"/>
            <wp:docPr id="1121577805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góc quay </w:t>
      </w:r>
      <w:r w:rsidR="00FB2B92" w:rsidRPr="00856CAC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vi-VN"/>
        </w:rPr>
        <w:drawing>
          <wp:inline distT="0" distB="0" distL="0" distR="0" wp14:anchorId="1BFF00C6" wp14:editId="758E2ED4">
            <wp:extent cx="161925" cy="400050"/>
            <wp:effectExtent l="0" t="0" r="9525" b="0"/>
            <wp:docPr id="1924803124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sẽ biến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20CD6F4B" wp14:editId="0F11845D">
            <wp:extent cx="209550" cy="161925"/>
            <wp:effectExtent l="0" t="0" r="0" b="9525"/>
            <wp:docPr id="114790844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hành điểm có tọa độ:</w:t>
      </w:r>
    </w:p>
    <w:p w14:paraId="2D93D187" w14:textId="3EE5F9C4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04334F0A" wp14:editId="7CB4CB3E">
            <wp:extent cx="447675" cy="247650"/>
            <wp:effectExtent l="0" t="0" r="9525" b="0"/>
            <wp:docPr id="1403663691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8"/>
          <w:sz w:val="24"/>
          <w:szCs w:val="24"/>
          <w:lang w:eastAsia="vi-VN"/>
        </w:rPr>
        <w:drawing>
          <wp:inline distT="0" distB="0" distL="0" distR="0" wp14:anchorId="3F6BEE5A" wp14:editId="7030161B">
            <wp:extent cx="676275" cy="304800"/>
            <wp:effectExtent l="0" t="0" r="9525" b="0"/>
            <wp:docPr id="228358225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8"/>
          <w:sz w:val="24"/>
          <w:szCs w:val="24"/>
          <w:lang w:eastAsia="vi-VN"/>
        </w:rPr>
        <w:drawing>
          <wp:inline distT="0" distB="0" distL="0" distR="0" wp14:anchorId="2AA3C39F" wp14:editId="6B9938C1">
            <wp:extent cx="561975" cy="304800"/>
            <wp:effectExtent l="0" t="0" r="9525" b="0"/>
            <wp:docPr id="1167597264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8"/>
          <w:sz w:val="24"/>
          <w:szCs w:val="24"/>
          <w:lang w:eastAsia="vi-VN"/>
        </w:rPr>
        <w:drawing>
          <wp:inline distT="0" distB="0" distL="0" distR="0" wp14:anchorId="679464D4" wp14:editId="210BC14C">
            <wp:extent cx="762000" cy="304800"/>
            <wp:effectExtent l="0" t="0" r="0" b="0"/>
            <wp:docPr id="116204048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D9FC91" w14:textId="0D6FA5B4" w:rsidR="00FB2B92" w:rsidRPr="00FB2B92" w:rsidRDefault="006A3A07">
      <w:pPr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3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rong mặt phẳng tọa độ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drawing>
          <wp:inline distT="0" distB="0" distL="0" distR="0" wp14:anchorId="42ED1074" wp14:editId="7540DDE8">
            <wp:extent cx="295275" cy="209550"/>
            <wp:effectExtent l="0" t="0" r="9525" b="0"/>
            <wp:docPr id="1246062232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, cho đường thẳng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drawing>
          <wp:inline distT="0" distB="0" distL="0" distR="0" wp14:anchorId="1B9CFA26" wp14:editId="0A3FE0FB">
            <wp:extent cx="838200" cy="209550"/>
            <wp:effectExtent l="0" t="0" r="0" b="0"/>
            <wp:docPr id="1266751931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Phép đồng dạng là phép thực hiện liên tiếp qua phép vị tự tâm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70354CA2" wp14:editId="3E7ED129">
            <wp:extent cx="514350" cy="247650"/>
            <wp:effectExtent l="0" t="0" r="0" b="0"/>
            <wp:docPr id="558230400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ỉ số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47C9D1F8" wp14:editId="471C5F80">
            <wp:extent cx="342900" cy="180975"/>
            <wp:effectExtent l="0" t="0" r="0" b="9525"/>
            <wp:docPr id="33182739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phép quay tâm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2488FF52" wp14:editId="649FC024">
            <wp:extent cx="152400" cy="180975"/>
            <wp:effectExtent l="0" t="0" r="0" b="9525"/>
            <wp:docPr id="350016525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góc quay </w:t>
      </w:r>
      <w:r w:rsidR="00FB2B92" w:rsidRPr="00856CAC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vi-VN"/>
        </w:rPr>
        <w:drawing>
          <wp:inline distT="0" distB="0" distL="0" distR="0" wp14:anchorId="36B7B9AB" wp14:editId="4C1B0C4D">
            <wp:extent cx="161925" cy="400050"/>
            <wp:effectExtent l="0" t="0" r="9525" b="0"/>
            <wp:docPr id="164545138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ẽ biến đường thẳng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415A9689" wp14:editId="098283DC">
            <wp:extent cx="133350" cy="180975"/>
            <wp:effectExtent l="0" t="0" r="0" b="9525"/>
            <wp:docPr id="35828228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ành đường thẳng nào sau đây?</w:t>
      </w:r>
    </w:p>
    <w:p w14:paraId="37BAF5F5" w14:textId="75890834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drawing>
          <wp:inline distT="0" distB="0" distL="0" distR="0" wp14:anchorId="4B4DCF33" wp14:editId="797AC29D">
            <wp:extent cx="866775" cy="209550"/>
            <wp:effectExtent l="0" t="0" r="9525" b="0"/>
            <wp:docPr id="1145388545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drawing>
          <wp:inline distT="0" distB="0" distL="0" distR="0" wp14:anchorId="0312B1AC" wp14:editId="1824C2F1">
            <wp:extent cx="866775" cy="209550"/>
            <wp:effectExtent l="0" t="0" r="9525" b="0"/>
            <wp:docPr id="481078459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drawing>
          <wp:inline distT="0" distB="0" distL="0" distR="0" wp14:anchorId="7F36B44D" wp14:editId="4D287EEE">
            <wp:extent cx="866775" cy="209550"/>
            <wp:effectExtent l="0" t="0" r="9525" b="0"/>
            <wp:docPr id="58702670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drawing>
          <wp:inline distT="0" distB="0" distL="0" distR="0" wp14:anchorId="70AFDD3E" wp14:editId="2F69A658">
            <wp:extent cx="857250" cy="209550"/>
            <wp:effectExtent l="0" t="0" r="0" b="0"/>
            <wp:docPr id="313553117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7A8316" w14:textId="7856C190" w:rsidR="00FB2B92" w:rsidRPr="00FB2B92" w:rsidRDefault="006A3A07">
      <w:pPr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3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rong mặt phẳng tọa độ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drawing>
          <wp:inline distT="0" distB="0" distL="0" distR="0" wp14:anchorId="25C77A41" wp14:editId="6B13A6AD">
            <wp:extent cx="295275" cy="209550"/>
            <wp:effectExtent l="0" t="0" r="9525" b="0"/>
            <wp:docPr id="1682606695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, cho điểm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70A9C449" wp14:editId="1EA5CB10">
            <wp:extent cx="504825" cy="247650"/>
            <wp:effectExtent l="0" t="0" r="9525" b="0"/>
            <wp:docPr id="1660514170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Phép đồng dạng là phép thực hiện liên tiếp qua phép vị tự tâm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3BDC18F5" wp14:editId="7E1968EB">
            <wp:extent cx="466725" cy="247650"/>
            <wp:effectExtent l="0" t="0" r="9525" b="0"/>
            <wp:docPr id="92558507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ỉ số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05B65356" wp14:editId="49204C46">
            <wp:extent cx="428625" cy="180975"/>
            <wp:effectExtent l="0" t="0" r="9525" b="9525"/>
            <wp:docPr id="1405864637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phép đối xứng qua trục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drawing>
          <wp:inline distT="0" distB="0" distL="0" distR="0" wp14:anchorId="3EA7C609" wp14:editId="732F02FC">
            <wp:extent cx="1047750" cy="209550"/>
            <wp:effectExtent l="0" t="0" r="0" b="0"/>
            <wp:docPr id="894650879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ẽ biến </w:t>
      </w:r>
      <w:r w:rsidR="00FB2B92" w:rsidRPr="00856CAC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45651F29" wp14:editId="3D58B0A5">
            <wp:extent cx="209550" cy="161925"/>
            <wp:effectExtent l="0" t="0" r="0" b="9525"/>
            <wp:docPr id="1443706890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ành điểm nào sau đây?</w:t>
      </w:r>
    </w:p>
    <w:p w14:paraId="6903969E" w14:textId="02D30A4C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53694435" wp14:editId="37A65336">
            <wp:extent cx="419100" cy="247650"/>
            <wp:effectExtent l="0" t="0" r="0" b="0"/>
            <wp:docPr id="1106369130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086A76B4" wp14:editId="0F62496B">
            <wp:extent cx="428625" cy="247650"/>
            <wp:effectExtent l="0" t="0" r="9525" b="0"/>
            <wp:docPr id="1395450912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77589BDF" wp14:editId="7DFD2C0D">
            <wp:extent cx="485775" cy="247650"/>
            <wp:effectExtent l="0" t="0" r="9525" b="0"/>
            <wp:docPr id="1103814731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1D60BAF7" wp14:editId="46C9576A">
            <wp:extent cx="400050" cy="247650"/>
            <wp:effectExtent l="0" t="0" r="0" b="0"/>
            <wp:docPr id="38207826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B60B02" w14:textId="54F84410" w:rsidR="00FB2B92" w:rsidRPr="00FB2B92" w:rsidRDefault="006A3A07">
      <w:pPr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</w:t>
      </w:r>
      <w:r w:rsidR="00FC2267"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3</w:t>
      </w: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rong mặt phẳng tọa độ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drawing>
          <wp:inline distT="0" distB="0" distL="0" distR="0" wp14:anchorId="22F16070" wp14:editId="71E032B2">
            <wp:extent cx="295275" cy="209550"/>
            <wp:effectExtent l="0" t="0" r="9525" b="0"/>
            <wp:docPr id="1324779709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, cho đường tròn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210D5FD6" wp14:editId="575F3143">
            <wp:extent cx="1638300" cy="276225"/>
            <wp:effectExtent l="0" t="0" r="0" b="9525"/>
            <wp:docPr id="819203585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Phép đồng dạng là phép thực hiện liên tiếp qua phép vị tự tâm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19226298" wp14:editId="28894957">
            <wp:extent cx="152400" cy="180975"/>
            <wp:effectExtent l="0" t="0" r="0" b="9525"/>
            <wp:docPr id="1106575102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ỉ số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572D307E" wp14:editId="52FAD2B1">
            <wp:extent cx="447675" cy="180975"/>
            <wp:effectExtent l="0" t="0" r="9525" b="9525"/>
            <wp:docPr id="3503374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phép quay tâm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7BAA325A" wp14:editId="4306C211">
            <wp:extent cx="152400" cy="180975"/>
            <wp:effectExtent l="0" t="0" r="0" b="9525"/>
            <wp:docPr id="1724266872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góc quay 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4B5AAC11" wp14:editId="4C774F71">
            <wp:extent cx="304800" cy="209550"/>
            <wp:effectExtent l="0" t="0" r="0" b="0"/>
            <wp:docPr id="1975566810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ẽ biến đường tròn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7087EE4D" wp14:editId="411056E6">
            <wp:extent cx="266700" cy="247650"/>
            <wp:effectExtent l="0" t="0" r="0" b="0"/>
            <wp:docPr id="1532899894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ành đường tròn nào sau đây? (</w:t>
      </w:r>
      <w:r w:rsidR="00FB2B92" w:rsidRPr="00856CA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29CDEFEB" wp14:editId="0BD3F2C7">
            <wp:extent cx="152400" cy="180975"/>
            <wp:effectExtent l="0" t="0" r="0" b="9525"/>
            <wp:docPr id="93927050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gốc tọa độ)</w:t>
      </w:r>
    </w:p>
    <w:p w14:paraId="67D11CDF" w14:textId="1EA24670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drawing>
          <wp:inline distT="0" distB="0" distL="0" distR="0" wp14:anchorId="5C79CC3B" wp14:editId="5B95D892">
            <wp:extent cx="1504950" cy="228600"/>
            <wp:effectExtent l="0" t="0" r="0" b="0"/>
            <wp:docPr id="181071299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drawing>
          <wp:inline distT="0" distB="0" distL="0" distR="0" wp14:anchorId="479CE6AC" wp14:editId="36ABBD09">
            <wp:extent cx="1504950" cy="228600"/>
            <wp:effectExtent l="0" t="0" r="0" b="0"/>
            <wp:docPr id="1892431468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4D8C59" w14:textId="7544569E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694A3C42" wp14:editId="67C114B5">
            <wp:extent cx="1419225" cy="276225"/>
            <wp:effectExtent l="0" t="0" r="9525" b="9525"/>
            <wp:docPr id="177734105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5FF69FC5" wp14:editId="4C3709EF">
            <wp:extent cx="1419225" cy="276225"/>
            <wp:effectExtent l="0" t="0" r="9525" b="9525"/>
            <wp:docPr id="619472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0E1D68" w14:textId="7BCED5F3" w:rsidR="00FB2B92" w:rsidRPr="00FB2B92" w:rsidRDefault="00FC2267">
      <w:pPr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56CAC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(MĐ3)</w:t>
      </w:r>
      <w:r w:rsidRPr="00856CAC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rong mặt phẳng tọa độ </w:t>
      </w:r>
      <w:r w:rsidR="00FB2B92" w:rsidRPr="00856CAC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vi-VN"/>
        </w:rPr>
        <w:drawing>
          <wp:inline distT="0" distB="0" distL="0" distR="0" wp14:anchorId="135C22B5" wp14:editId="0CB9BB45">
            <wp:extent cx="295275" cy="209550"/>
            <wp:effectExtent l="0" t="0" r="9525" b="0"/>
            <wp:docPr id="18364030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, cho đường tròn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50AC40EF" wp14:editId="5EBA263F">
            <wp:extent cx="1638300" cy="276225"/>
            <wp:effectExtent l="0" t="0" r="0" b="9525"/>
            <wp:docPr id="953226816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Phép đồng dạng là phép thực hiện liên tiếp qua phép vị tự tâm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7B440017" wp14:editId="7F79B47B">
            <wp:extent cx="504825" cy="247650"/>
            <wp:effectExtent l="0" t="0" r="9525" b="0"/>
            <wp:docPr id="41284384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ỉ số </w:t>
      </w:r>
      <w:r w:rsidR="00FB2B92" w:rsidRPr="00856CAC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vi-VN"/>
        </w:rPr>
        <w:drawing>
          <wp:inline distT="0" distB="0" distL="0" distR="0" wp14:anchorId="7AC46870" wp14:editId="3EE3952C">
            <wp:extent cx="371475" cy="400050"/>
            <wp:effectExtent l="0" t="0" r="9525" b="0"/>
            <wp:docPr id="187142255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phép tịnh tiến theo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5BE79B14" wp14:editId="63B5014A">
            <wp:extent cx="590550" cy="266700"/>
            <wp:effectExtent l="0" t="0" r="0" b="0"/>
            <wp:docPr id="148352654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ẽ biến đường tròn </w:t>
      </w:r>
      <w:r w:rsidR="00FB2B92"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5F353AFC" wp14:editId="5314917D">
            <wp:extent cx="266700" cy="247650"/>
            <wp:effectExtent l="0" t="0" r="0" b="0"/>
            <wp:docPr id="126791148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B92"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ành đường tròn có phương trình:</w:t>
      </w:r>
    </w:p>
    <w:p w14:paraId="068AE7EA" w14:textId="1C3D5C26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1824C4E5" wp14:editId="60F11848">
            <wp:extent cx="1362075" cy="276225"/>
            <wp:effectExtent l="0" t="0" r="9525" b="9525"/>
            <wp:docPr id="117492558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55A23585" wp14:editId="64148028">
            <wp:extent cx="1333500" cy="276225"/>
            <wp:effectExtent l="0" t="0" r="0" b="9525"/>
            <wp:docPr id="45682142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EFBA47" w14:textId="6CFCAC0D" w:rsidR="00FB2B92" w:rsidRPr="00FB2B92" w:rsidRDefault="00FB2B92" w:rsidP="00FB2B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4AEC0F39" wp14:editId="76CE8CCE">
            <wp:extent cx="1333500" cy="276225"/>
            <wp:effectExtent l="0" t="0" r="0" b="9525"/>
            <wp:docPr id="106211665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  <w:t xml:space="preserve"> 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FB2B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FB2B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856CAC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5D10EABA" wp14:editId="6326A6C1">
            <wp:extent cx="971550" cy="276225"/>
            <wp:effectExtent l="0" t="0" r="0" b="9525"/>
            <wp:docPr id="1845195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53E7D1" w14:textId="5AEB44CD" w:rsidR="00FC2267" w:rsidRPr="00FC2267" w:rsidRDefault="00FC2267" w:rsidP="00FC226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856CAC">
        <w:rPr>
          <w:rFonts w:ascii="Times New Roman" w:eastAsia="Calibri" w:hAnsi="Times New Roman" w:cs="Times New Roman"/>
          <w:b/>
          <w:sz w:val="24"/>
          <w:szCs w:val="24"/>
        </w:rPr>
        <w:t xml:space="preserve">2. Hướng dẫn giải: </w:t>
      </w:r>
    </w:p>
    <w:p w14:paraId="40F1096E" w14:textId="77777777" w:rsidR="00FC2267" w:rsidRPr="00FC2267" w:rsidRDefault="00FC2267">
      <w:pPr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C.</w:t>
      </w:r>
    </w:p>
    <w:p w14:paraId="7A0385E4" w14:textId="77777777" w:rsidR="00FC2267" w:rsidRPr="00FC2267" w:rsidRDefault="00FC2267">
      <w:pPr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C.</w:t>
      </w:r>
    </w:p>
    <w:p w14:paraId="74348039" w14:textId="77777777" w:rsidR="00FC2267" w:rsidRPr="00FC2267" w:rsidRDefault="00FC2267">
      <w:pPr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D.</w:t>
      </w:r>
    </w:p>
    <w:p w14:paraId="1D28096A" w14:textId="6F5D837E" w:rsidR="00FC2267" w:rsidRPr="00FC2267" w:rsidRDefault="00FC2267" w:rsidP="00FC226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Theo tính chất phép đồng dạng thì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06A84C4B" wp14:editId="13E26586">
            <wp:extent cx="352425" cy="228600"/>
            <wp:effectExtent l="0" t="0" r="9525" b="0"/>
            <wp:docPr id="699357937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là đường trung tuyến của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01838A1A" wp14:editId="2BE7D345">
            <wp:extent cx="504825" cy="228600"/>
            <wp:effectExtent l="0" t="0" r="9525" b="0"/>
            <wp:docPr id="4984776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, theo giả thiết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E55CB68" wp14:editId="7C25EBC9">
            <wp:extent cx="352425" cy="228600"/>
            <wp:effectExtent l="0" t="0" r="9525" b="0"/>
            <wp:docPr id="1057734127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lại là đường cao nên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C6924F5" wp14:editId="551CD39C">
            <wp:extent cx="504825" cy="228600"/>
            <wp:effectExtent l="0" t="0" r="9525" b="0"/>
            <wp:docPr id="516890051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là tam giác cân tại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58BB979E" wp14:editId="372DF9F5">
            <wp:extent cx="161925" cy="228600"/>
            <wp:effectExtent l="0" t="0" r="9525" b="0"/>
            <wp:docPr id="522092209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. Vì vậy </w:t>
      </w:r>
      <w:r w:rsidRPr="00856CAC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FB46AF8" wp14:editId="15E7C720">
            <wp:extent cx="428625" cy="180975"/>
            <wp:effectExtent l="0" t="0" r="9525" b="9525"/>
            <wp:docPr id="1238242768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cân tại </w:t>
      </w:r>
      <w:r w:rsidRPr="00856CAC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377870BB" wp14:editId="6A37CAD2">
            <wp:extent cx="152400" cy="161925"/>
            <wp:effectExtent l="0" t="0" r="0" b="9525"/>
            <wp:docPr id="1943329692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3FDE0FB" w14:textId="77777777" w:rsidR="00FC2267" w:rsidRPr="00FC2267" w:rsidRDefault="00FC2267">
      <w:pPr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B.</w:t>
      </w:r>
    </w:p>
    <w:p w14:paraId="5DACBCDF" w14:textId="02F5BEB5" w:rsidR="00FC2267" w:rsidRPr="00FC2267" w:rsidRDefault="00FC2267" w:rsidP="00FC226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856CAC">
        <w:rPr>
          <w:rFonts w:ascii="Times New Roman" w:eastAsia="Calibri" w:hAnsi="Times New Roman" w:cs="Times New Roman"/>
          <w:b/>
          <w:noProof/>
          <w:position w:val="-16"/>
          <w:sz w:val="24"/>
          <w:szCs w:val="24"/>
        </w:rPr>
        <w:drawing>
          <wp:inline distT="0" distB="0" distL="0" distR="0" wp14:anchorId="22897819" wp14:editId="1E537680">
            <wp:extent cx="1781175" cy="266700"/>
            <wp:effectExtent l="0" t="0" r="9525" b="0"/>
            <wp:docPr id="863355130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</w:p>
    <w:p w14:paraId="46D69FFC" w14:textId="512740B0" w:rsidR="00FC2267" w:rsidRPr="00FC2267" w:rsidRDefault="00FC2267" w:rsidP="00FC226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Qua </w:t>
      </w:r>
      <w:r w:rsidRPr="00856CAC">
        <w:rPr>
          <w:rFonts w:ascii="Times New Roman" w:eastAsia="Calibri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0ED11979" wp14:editId="50546804">
            <wp:extent cx="323850" cy="247650"/>
            <wp:effectExtent l="0" t="0" r="0" b="0"/>
            <wp:docPr id="1440937223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biến đường tròn tâm </w:t>
      </w:r>
      <w:r w:rsidRPr="00856CAC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06CAE7E4" wp14:editId="2A7019C3">
            <wp:extent cx="152400" cy="161925"/>
            <wp:effectExtent l="0" t="0" r="0" b="9525"/>
            <wp:docPr id="190844913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bán kính </w:t>
      </w:r>
      <w:r w:rsidRPr="00856CAC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312EBA65" wp14:editId="6C52D108">
            <wp:extent cx="238125" cy="161925"/>
            <wp:effectExtent l="0" t="0" r="9525" b="9525"/>
            <wp:docPr id="1522182569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thành đường tròn tâm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68B180BE" wp14:editId="0EBF37FF">
            <wp:extent cx="161925" cy="228600"/>
            <wp:effectExtent l="0" t="0" r="9525" b="0"/>
            <wp:docPr id="649927441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bán kính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7CA4E0DF" wp14:editId="1E5C916D">
            <wp:extent cx="276225" cy="228600"/>
            <wp:effectExtent l="0" t="0" r="9525" b="0"/>
            <wp:docPr id="1183886254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2C472BF" w14:textId="35E1829E" w:rsidR="00FC2267" w:rsidRPr="00FC2267" w:rsidRDefault="00FC2267" w:rsidP="00FC226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Qua </w:t>
      </w:r>
      <w:r w:rsidRPr="00856CAC">
        <w:rPr>
          <w:rFonts w:ascii="Times New Roman" w:eastAsia="Calibri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5C53C1C6" wp14:editId="687043AF">
            <wp:extent cx="352425" cy="247650"/>
            <wp:effectExtent l="0" t="0" r="9525" b="0"/>
            <wp:docPr id="345586973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biến đường tròn tâm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143D9F06" wp14:editId="1488668D">
            <wp:extent cx="161925" cy="228600"/>
            <wp:effectExtent l="0" t="0" r="9525" b="0"/>
            <wp:docPr id="525014030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bán kính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1B0A77B5" wp14:editId="28ECB9DD">
            <wp:extent cx="276225" cy="228600"/>
            <wp:effectExtent l="0" t="0" r="9525" b="0"/>
            <wp:docPr id="932636608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thành đường tròn tâm </w:t>
      </w:r>
      <w:r w:rsidRPr="00856CAC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B9F1C03" wp14:editId="0137139D">
            <wp:extent cx="152400" cy="180975"/>
            <wp:effectExtent l="0" t="0" r="0" b="9525"/>
            <wp:docPr id="499175545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bán kính </w:t>
      </w:r>
      <w:r w:rsidRPr="00856CAC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202A750" wp14:editId="34BAFDCC">
            <wp:extent cx="238125" cy="180975"/>
            <wp:effectExtent l="0" t="0" r="9525" b="9525"/>
            <wp:docPr id="861818128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572C7F4" w14:textId="77777777" w:rsidR="00FC2267" w:rsidRPr="00FC2267" w:rsidRDefault="00FC2267" w:rsidP="00FC2267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9A7245C" wp14:editId="0C2AB517">
            <wp:extent cx="1066090" cy="1250503"/>
            <wp:effectExtent l="0" t="0" r="0" b="0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634" cy="125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F6DA8D2" w14:textId="77777777" w:rsidR="00FC2267" w:rsidRPr="00FC2267" w:rsidRDefault="00FC2267">
      <w:pPr>
        <w:numPr>
          <w:ilvl w:val="0"/>
          <w:numId w:val="3"/>
        </w:num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A.</w:t>
      </w:r>
    </w:p>
    <w:p w14:paraId="7CF23735" w14:textId="77777777" w:rsidR="00FC2267" w:rsidRPr="00FC2267" w:rsidRDefault="00FC2267" w:rsidP="00FC2267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733CF1EC" w14:textId="77777777" w:rsidR="00FC2267" w:rsidRPr="00FC2267" w:rsidRDefault="00FC2267" w:rsidP="00FC2267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smallCaps/>
          <w:sz w:val="24"/>
          <w:szCs w:val="24"/>
        </w:rPr>
      </w:pPr>
      <w:r w:rsidRPr="00FC2267">
        <w:rPr>
          <w:rFonts w:ascii="Times New Roman" w:eastAsia="Calibri" w:hAnsi="Times New Roman" w:cs="Times New Roman"/>
          <w:smallCaps/>
          <w:noProof/>
          <w:sz w:val="24"/>
          <w:szCs w:val="24"/>
        </w:rPr>
        <w:drawing>
          <wp:inline distT="0" distB="0" distL="0" distR="0" wp14:anchorId="5D71FAC3" wp14:editId="78ADE8A6">
            <wp:extent cx="1440612" cy="1212410"/>
            <wp:effectExtent l="0" t="0" r="0" b="0"/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527" cy="12123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419ECBD" w14:textId="662BD783" w:rsidR="00FC2267" w:rsidRPr="00FC2267" w:rsidRDefault="00FC2267" w:rsidP="00FC2267">
      <w:pPr>
        <w:spacing w:after="0" w:line="240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>Ta có: Đ</w:t>
      </w:r>
      <w:r w:rsidRPr="00856CAC">
        <w:rPr>
          <w:rFonts w:ascii="Times New Roman" w:eastAsia="Calibri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5AD9643B" wp14:editId="10429A73">
            <wp:extent cx="1905000" cy="266700"/>
            <wp:effectExtent l="0" t="0" r="0" b="0"/>
            <wp:docPr id="320959616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. Vậy </w:t>
      </w:r>
      <w:r w:rsidRPr="00856CAC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0E6FFCD" wp14:editId="4FF2ADFA">
            <wp:extent cx="352425" cy="180975"/>
            <wp:effectExtent l="0" t="0" r="9525" b="9525"/>
            <wp:docPr id="504513035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719BC7D4" w14:textId="77777777" w:rsidR="00FC2267" w:rsidRPr="00FC2267" w:rsidRDefault="00FC2267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C.</w:t>
      </w:r>
    </w:p>
    <w:p w14:paraId="004E0090" w14:textId="77777777" w:rsidR="00FC2267" w:rsidRPr="00FC2267" w:rsidRDefault="00FC2267" w:rsidP="00FC2267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smallCaps/>
          <w:sz w:val="24"/>
          <w:szCs w:val="24"/>
        </w:rPr>
      </w:pPr>
      <w:r w:rsidRPr="00FC2267">
        <w:rPr>
          <w:rFonts w:ascii="Times New Roman" w:eastAsia="Calibri" w:hAnsi="Times New Roman" w:cs="Times New Roman"/>
          <w:smallCaps/>
          <w:noProof/>
          <w:sz w:val="24"/>
          <w:szCs w:val="24"/>
        </w:rPr>
        <w:drawing>
          <wp:inline distT="0" distB="0" distL="0" distR="0" wp14:anchorId="42C31207" wp14:editId="50977BC5">
            <wp:extent cx="1034046" cy="1190445"/>
            <wp:effectExtent l="0" t="0" r="0" b="0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341" cy="11919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784132" w14:textId="6CFC927A" w:rsidR="00FC2267" w:rsidRPr="00FC2267" w:rsidRDefault="00FC2267" w:rsidP="00FC2267">
      <w:pPr>
        <w:spacing w:after="0" w:line="240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856CAC">
        <w:rPr>
          <w:rFonts w:ascii="Times New Roman" w:eastAsia="Calibri" w:hAnsi="Times New Roman" w:cs="Times New Roman"/>
          <w:noProof/>
          <w:position w:val="-34"/>
          <w:sz w:val="24"/>
          <w:szCs w:val="24"/>
        </w:rPr>
        <w:drawing>
          <wp:inline distT="0" distB="0" distL="0" distR="0" wp14:anchorId="18F0498C" wp14:editId="7F9AB41C">
            <wp:extent cx="400050" cy="371475"/>
            <wp:effectExtent l="0" t="0" r="0" b="9525"/>
            <wp:docPr id="778706035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biến </w:t>
      </w:r>
      <w:r w:rsidRPr="00856CAC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55422CD1" wp14:editId="16B2FED5">
            <wp:extent cx="400050" cy="209550"/>
            <wp:effectExtent l="0" t="0" r="0" b="0"/>
            <wp:docPr id="956892251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thành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66BE272A" wp14:editId="704FA67A">
            <wp:extent cx="1190625" cy="228600"/>
            <wp:effectExtent l="0" t="0" r="9525" b="0"/>
            <wp:docPr id="881083691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27F15CE9" wp14:editId="0B73F5FF">
            <wp:extent cx="381000" cy="228600"/>
            <wp:effectExtent l="0" t="0" r="0" b="0"/>
            <wp:docPr id="1389739446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nằm trên đường thẳng qua </w:t>
      </w:r>
      <w:r w:rsidRPr="00856CAC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1862AA3" wp14:editId="21C793D5">
            <wp:extent cx="266700" cy="180975"/>
            <wp:effectExtent l="0" t="0" r="0" b="9525"/>
            <wp:docPr id="24118759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5F69ED6F" w14:textId="1251CC9F" w:rsidR="00FC2267" w:rsidRPr="00FC2267" w:rsidRDefault="00FC2267" w:rsidP="00FC2267">
      <w:pPr>
        <w:spacing w:after="0" w:line="240" w:lineRule="auto"/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6CAC">
        <w:rPr>
          <w:rFonts w:ascii="Times New Roman" w:eastAsia="Calibri" w:hAnsi="Times New Roman" w:cs="Times New Roman"/>
          <w:noProof/>
          <w:position w:val="-22"/>
          <w:sz w:val="24"/>
          <w:szCs w:val="24"/>
        </w:rPr>
        <w:drawing>
          <wp:inline distT="0" distB="0" distL="0" distR="0" wp14:anchorId="431EA0CE" wp14:editId="3D376CB2">
            <wp:extent cx="6105525" cy="323850"/>
            <wp:effectExtent l="0" t="0" r="9525" b="0"/>
            <wp:docPr id="795032854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DC6B47B" w14:textId="77777777" w:rsidR="00FC2267" w:rsidRPr="00FC2267" w:rsidRDefault="00FC2267">
      <w:pPr>
        <w:numPr>
          <w:ilvl w:val="0"/>
          <w:numId w:val="5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C.</w:t>
      </w:r>
    </w:p>
    <w:p w14:paraId="4B06C7DF" w14:textId="77777777" w:rsidR="00FC2267" w:rsidRPr="00FC2267" w:rsidRDefault="00FC2267" w:rsidP="00FC2267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smallCaps/>
          <w:sz w:val="24"/>
          <w:szCs w:val="24"/>
        </w:rPr>
      </w:pPr>
      <w:r w:rsidRPr="00FC2267">
        <w:rPr>
          <w:rFonts w:ascii="Times New Roman" w:eastAsia="Calibri" w:hAnsi="Times New Roman" w:cs="Times New Roman"/>
          <w:smallCaps/>
          <w:noProof/>
          <w:sz w:val="24"/>
          <w:szCs w:val="24"/>
        </w:rPr>
        <w:drawing>
          <wp:inline distT="0" distB="0" distL="0" distR="0" wp14:anchorId="5E741D9D" wp14:editId="27A10334">
            <wp:extent cx="1854679" cy="1165964"/>
            <wp:effectExtent l="0" t="0" r="0" b="0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839" cy="11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E2E9325" w14:textId="5D957F8D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- Phép </w:t>
      </w:r>
      <w:r w:rsidRPr="00856CAC">
        <w:rPr>
          <w:rFonts w:ascii="Times New Roman" w:eastAsia="Calibri" w:hAnsi="Times New Roman" w:cs="Times New Roman"/>
          <w:noProof/>
          <w:position w:val="-34"/>
          <w:sz w:val="24"/>
          <w:szCs w:val="24"/>
        </w:rPr>
        <w:drawing>
          <wp:inline distT="0" distB="0" distL="0" distR="0" wp14:anchorId="090BE6C4" wp14:editId="3F37DFE7">
            <wp:extent cx="1409700" cy="381000"/>
            <wp:effectExtent l="0" t="0" r="0" b="0"/>
            <wp:docPr id="658836480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BCFEA2D" w14:textId="5B1A5BF0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- Phép </w:t>
      </w:r>
      <w:r w:rsidRPr="00856CAC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28A09E35" wp14:editId="1FE624B1">
            <wp:extent cx="1647825" cy="323850"/>
            <wp:effectExtent l="0" t="0" r="0" b="0"/>
            <wp:docPr id="720695632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257A43A" w14:textId="77777777" w:rsidR="00FC2267" w:rsidRPr="00FC2267" w:rsidRDefault="00FC2267">
      <w:pPr>
        <w:numPr>
          <w:ilvl w:val="0"/>
          <w:numId w:val="6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A.</w:t>
      </w:r>
    </w:p>
    <w:p w14:paraId="674423C7" w14:textId="77777777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b/>
          <w:sz w:val="24"/>
          <w:szCs w:val="24"/>
        </w:rPr>
        <w:t>Đáp án B.</w:t>
      </w:r>
    </w:p>
    <w:p w14:paraId="3C1D79E9" w14:textId="14654DDA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Qua phép đồng dạng tỉ số </w:t>
      </w:r>
      <w:r w:rsidRPr="00856CAC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4E22927" wp14:editId="357CEB8D">
            <wp:extent cx="342900" cy="180975"/>
            <wp:effectExtent l="0" t="0" r="0" b="9525"/>
            <wp:docPr id="139504259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ta được các cạnh tương ứng của hình chữ nhật là 12 và 15.</w:t>
      </w:r>
    </w:p>
    <w:p w14:paraId="51DAB9B5" w14:textId="008F12A7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6CAC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3518519" wp14:editId="09403DCA">
            <wp:extent cx="190500" cy="152400"/>
            <wp:effectExtent l="0" t="0" r="0" b="0"/>
            <wp:docPr id="1991981783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Diện tích của hình chữ nhật ảnh là: 12.15 = 180.</w:t>
      </w:r>
    </w:p>
    <w:p w14:paraId="4F133B55" w14:textId="77777777" w:rsidR="00FC2267" w:rsidRPr="00FC2267" w:rsidRDefault="00FC2267"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C.</w:t>
      </w:r>
    </w:p>
    <w:p w14:paraId="2FD7F8E8" w14:textId="77777777" w:rsidR="00FC2267" w:rsidRPr="00FC2267" w:rsidRDefault="00FC2267"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A.</w:t>
      </w:r>
    </w:p>
    <w:p w14:paraId="0B74ABA2" w14:textId="77777777" w:rsidR="00FC2267" w:rsidRPr="00FC2267" w:rsidRDefault="00FC2267" w:rsidP="00FC2267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FC2267">
        <w:rPr>
          <w:rFonts w:ascii="Times New Roman" w:eastAsia="Calibri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67049C55" wp14:editId="36EE5CCB">
            <wp:extent cx="1233577" cy="1392566"/>
            <wp:effectExtent l="0" t="0" r="0" b="0"/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737" cy="13927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5E9270B" w14:textId="77777777" w:rsidR="00FC2267" w:rsidRPr="00FC2267" w:rsidRDefault="00FC2267"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B.</w:t>
      </w:r>
    </w:p>
    <w:p w14:paraId="2C8B8586" w14:textId="77777777" w:rsidR="00FC2267" w:rsidRPr="00FC2267" w:rsidRDefault="00FC2267"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B.</w:t>
      </w:r>
    </w:p>
    <w:p w14:paraId="7F8E25D1" w14:textId="7E079B5A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856CAC">
        <w:rPr>
          <w:rFonts w:ascii="Times New Roman" w:eastAsia="Calibri" w:hAnsi="Times New Roman" w:cs="Times New Roman"/>
          <w:noProof/>
          <w:position w:val="-30"/>
          <w:sz w:val="24"/>
          <w:szCs w:val="24"/>
        </w:rPr>
        <w:drawing>
          <wp:inline distT="0" distB="0" distL="0" distR="0" wp14:anchorId="496BF84F" wp14:editId="1551CBE4">
            <wp:extent cx="3743325" cy="457200"/>
            <wp:effectExtent l="0" t="0" r="9525" b="0"/>
            <wp:docPr id="2034004827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B4DAF5A" w14:textId="71AD4A5F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856CAC">
        <w:rPr>
          <w:rFonts w:ascii="Times New Roman" w:eastAsia="Calibri" w:hAnsi="Times New Roman" w:cs="Times New Roman"/>
          <w:noProof/>
          <w:position w:val="-64"/>
          <w:sz w:val="24"/>
          <w:szCs w:val="24"/>
        </w:rPr>
        <w:drawing>
          <wp:inline distT="0" distB="0" distL="0" distR="0" wp14:anchorId="4E21BB93" wp14:editId="45DE0687">
            <wp:extent cx="4267200" cy="885825"/>
            <wp:effectExtent l="0" t="0" r="0" b="9525"/>
            <wp:docPr id="32245650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E4CBCE1" w14:textId="77777777" w:rsidR="00FC2267" w:rsidRPr="00FC2267" w:rsidRDefault="00FC2267"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C.</w:t>
      </w:r>
    </w:p>
    <w:p w14:paraId="20F6CB86" w14:textId="09129C47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C22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: </w:t>
      </w:r>
      <w:r w:rsidRPr="00856CAC">
        <w:rPr>
          <w:rFonts w:ascii="Times New Roman" w:eastAsia="Calibri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7F25DE2D" wp14:editId="5914ABE0">
            <wp:extent cx="1724025" cy="266700"/>
            <wp:effectExtent l="0" t="0" r="9525" b="0"/>
            <wp:docPr id="482734740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ó dạng: </w:t>
      </w:r>
      <w:r w:rsidRPr="00856CAC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6AC95423" wp14:editId="091486E5">
            <wp:extent cx="866775" cy="209550"/>
            <wp:effectExtent l="0" t="0" r="9525" b="0"/>
            <wp:docPr id="2103843282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.</w:t>
      </w:r>
    </w:p>
    <w:p w14:paraId="36EA879B" w14:textId="750D2438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C22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ọn </w:t>
      </w:r>
      <w:r w:rsidRPr="00856CAC">
        <w:rPr>
          <w:rFonts w:ascii="Times New Roman" w:eastAsia="Calibri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48ADC337" wp14:editId="28CDAA5B">
            <wp:extent cx="4914900" cy="266700"/>
            <wp:effectExtent l="0" t="0" r="0" b="0"/>
            <wp:docPr id="15328878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</w:p>
    <w:p w14:paraId="5E611A6D" w14:textId="465C178A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56CAC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4D27029A" wp14:editId="18BA83B9">
            <wp:extent cx="1257300" cy="209550"/>
            <wp:effectExtent l="0" t="0" r="0" b="0"/>
            <wp:docPr id="1749563724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4E3FAEA0" w14:textId="170F95D9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C22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ó </w:t>
      </w:r>
      <w:r w:rsidRPr="00856CAC">
        <w:rPr>
          <w:rFonts w:ascii="Times New Roman" w:eastAsia="Calibri" w:hAnsi="Times New Roman" w:cs="Times New Roman"/>
          <w:noProof/>
          <w:position w:val="-34"/>
          <w:sz w:val="24"/>
          <w:szCs w:val="24"/>
        </w:rPr>
        <w:drawing>
          <wp:inline distT="0" distB="0" distL="0" distR="0" wp14:anchorId="6C9B9DD1" wp14:editId="02BFE70D">
            <wp:extent cx="990600" cy="381000"/>
            <wp:effectExtent l="0" t="0" r="0" b="0"/>
            <wp:docPr id="867226391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1B0098" w14:textId="4965C929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C22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ọi </w:t>
      </w:r>
      <w:r w:rsidRPr="00856CAC">
        <w:rPr>
          <w:rFonts w:ascii="Times New Roman" w:eastAsia="Calibri" w:hAnsi="Times New Roman" w:cs="Times New Roman"/>
          <w:noProof/>
          <w:position w:val="-34"/>
          <w:sz w:val="24"/>
          <w:szCs w:val="24"/>
        </w:rPr>
        <w:drawing>
          <wp:inline distT="0" distB="0" distL="0" distR="0" wp14:anchorId="29024CE5" wp14:editId="729496B0">
            <wp:extent cx="4038600" cy="485775"/>
            <wp:effectExtent l="0" t="0" r="0" b="9525"/>
            <wp:docPr id="2036252590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F2CA92" w14:textId="275F080E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FC2267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hế vào phương trình </w:t>
      </w:r>
      <w:r w:rsidRPr="00856CAC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584CAB4E" wp14:editId="6E1499D9">
            <wp:extent cx="1190625" cy="209550"/>
            <wp:effectExtent l="0" t="0" r="9525" b="0"/>
            <wp:docPr id="1867046705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2752068D" w14:textId="5A0B50C7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Vậy phương trình </w:t>
      </w:r>
      <w:r w:rsidRPr="00856CAC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1054BF6F" wp14:editId="2306E1A6">
            <wp:extent cx="1095375" cy="209550"/>
            <wp:effectExtent l="0" t="0" r="9525" b="0"/>
            <wp:docPr id="917991376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0D21BF4" w14:textId="77777777" w:rsidR="00FC2267" w:rsidRPr="00FC2267" w:rsidRDefault="00FC2267"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C.</w:t>
      </w:r>
    </w:p>
    <w:p w14:paraId="6787131D" w14:textId="2BDFE380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856CAC">
        <w:rPr>
          <w:rFonts w:ascii="Times New Roman" w:eastAsia="Calibri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1E40AE9D" wp14:editId="1913E90A">
            <wp:extent cx="3143250" cy="276225"/>
            <wp:effectExtent l="0" t="0" r="0" b="9525"/>
            <wp:docPr id="1203608716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3F53792" w14:textId="4C3FCCDB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>Đ</w:t>
      </w:r>
      <w:r w:rsidRPr="00856CAC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27773BC" wp14:editId="794E4F29">
            <wp:extent cx="1552575" cy="247650"/>
            <wp:effectExtent l="0" t="0" r="9525" b="0"/>
            <wp:docPr id="1585908775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là trung trực của </w:t>
      </w:r>
      <w:r w:rsidRPr="00856CAC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2B9FBDB4" wp14:editId="272CF9C0">
            <wp:extent cx="419100" cy="161925"/>
            <wp:effectExtent l="0" t="0" r="0" b="9525"/>
            <wp:docPr id="253894044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56CAC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A3D6408" wp14:editId="19893BFC">
            <wp:extent cx="590550" cy="180975"/>
            <wp:effectExtent l="0" t="0" r="0" b="9525"/>
            <wp:docPr id="1943006071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có dạng: </w:t>
      </w:r>
      <w:r w:rsidRPr="00856CAC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10333EE2" wp14:editId="10E97E73">
            <wp:extent cx="866775" cy="209550"/>
            <wp:effectExtent l="0" t="0" r="9525" b="0"/>
            <wp:docPr id="1300870178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đi qua </w:t>
      </w:r>
      <w:r w:rsidRPr="00856CAC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19000B84" wp14:editId="3EB458D9">
            <wp:extent cx="238125" cy="161925"/>
            <wp:effectExtent l="0" t="0" r="9525" b="9525"/>
            <wp:docPr id="1653569480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161B56E" w14:textId="592063DE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6CAC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31C68F43" wp14:editId="54804D40">
            <wp:extent cx="2247900" cy="209550"/>
            <wp:effectExtent l="0" t="0" r="0" b="0"/>
            <wp:docPr id="113774056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0C7A0B31" w14:textId="2BD0FF2A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856CAC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2972BBAF" wp14:editId="54E68D8B">
            <wp:extent cx="180975" cy="161925"/>
            <wp:effectExtent l="0" t="0" r="9525" b="9525"/>
            <wp:docPr id="440021068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Pr="00856CAC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3196E0D9" wp14:editId="55B1A3D6">
            <wp:extent cx="419100" cy="161925"/>
            <wp:effectExtent l="0" t="0" r="0" b="9525"/>
            <wp:docPr id="584123076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0BFC31" w14:textId="24314E1D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6CAC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043CA81F" wp14:editId="21646988">
            <wp:extent cx="190500" cy="152400"/>
            <wp:effectExtent l="0" t="0" r="0" b="0"/>
            <wp:docPr id="938188958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tọa độ </w:t>
      </w:r>
      <w:r w:rsidRPr="00856CAC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260A6516" wp14:editId="651D534A">
            <wp:extent cx="180975" cy="161925"/>
            <wp:effectExtent l="0" t="0" r="9525" b="9525"/>
            <wp:docPr id="1783585722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là nghiệm của hệ </w:t>
      </w:r>
      <w:r w:rsidRPr="00856CAC">
        <w:rPr>
          <w:rFonts w:ascii="Times New Roman" w:eastAsia="Calibri" w:hAnsi="Times New Roman" w:cs="Times New Roman"/>
          <w:noProof/>
          <w:position w:val="-30"/>
          <w:sz w:val="24"/>
          <w:szCs w:val="24"/>
        </w:rPr>
        <w:drawing>
          <wp:inline distT="0" distB="0" distL="0" distR="0" wp14:anchorId="77D4BCD4" wp14:editId="064E04E3">
            <wp:extent cx="2638425" cy="457200"/>
            <wp:effectExtent l="0" t="0" r="9525" b="0"/>
            <wp:docPr id="1149498572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3D6AFC8" w14:textId="77777777" w:rsidR="00FC2267" w:rsidRPr="00FC2267" w:rsidRDefault="00FC2267"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D.</w:t>
      </w:r>
    </w:p>
    <w:p w14:paraId="5E22462C" w14:textId="209ECD6D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Đường tròn </w:t>
      </w:r>
      <w:r w:rsidRPr="00856CAC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75D07ED" wp14:editId="3749ADD6">
            <wp:extent cx="266700" cy="247650"/>
            <wp:effectExtent l="0" t="0" r="0" b="0"/>
            <wp:docPr id="1691468211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có tâm </w:t>
      </w:r>
      <w:r w:rsidRPr="00856CAC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705F321" wp14:editId="41535294">
            <wp:extent cx="457200" cy="247650"/>
            <wp:effectExtent l="0" t="0" r="0" b="0"/>
            <wp:docPr id="893071620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bán kính </w:t>
      </w:r>
      <w:r w:rsidRPr="00856CAC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0A4CFF46" wp14:editId="189C89A4">
            <wp:extent cx="381000" cy="161925"/>
            <wp:effectExtent l="0" t="0" r="0" b="9525"/>
            <wp:docPr id="1697549995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63EB00DD" w14:textId="418A0C3C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6CAC">
        <w:rPr>
          <w:rFonts w:ascii="Times New Roman" w:eastAsia="Calibri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46E9E271" wp14:editId="090FE327">
            <wp:extent cx="2181225" cy="266700"/>
            <wp:effectExtent l="0" t="0" r="9525" b="0"/>
            <wp:docPr id="263104812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, bán kính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15A0E3DE" wp14:editId="7C586637">
            <wp:extent cx="752475" cy="228600"/>
            <wp:effectExtent l="0" t="0" r="9525" b="0"/>
            <wp:docPr id="869090362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498D1A4B" w14:textId="63C5AF1F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6CAC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585274D1" wp14:editId="09CEF625">
            <wp:extent cx="190500" cy="152400"/>
            <wp:effectExtent l="0" t="0" r="0" b="0"/>
            <wp:docPr id="74410911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Phương trình </w:t>
      </w:r>
      <w:r w:rsidRPr="00856CAC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E586677" wp14:editId="27E9C112">
            <wp:extent cx="1781175" cy="276225"/>
            <wp:effectExtent l="0" t="0" r="0" b="9525"/>
            <wp:docPr id="1055467079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45367A53" w14:textId="3C1FBF92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6CAC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505FDCB0" wp14:editId="019494DE">
            <wp:extent cx="2228850" cy="323850"/>
            <wp:effectExtent l="0" t="0" r="0" b="0"/>
            <wp:docPr id="2008780110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, bán kính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08A236B7" wp14:editId="6DA116C7">
            <wp:extent cx="723900" cy="228600"/>
            <wp:effectExtent l="0" t="0" r="0" b="0"/>
            <wp:docPr id="8188658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FF9C24" w14:textId="2B727342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Vậy phương trình đường tròn cẩn tìm là: </w:t>
      </w:r>
      <w:r w:rsidRPr="00856CAC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5219B7BD" wp14:editId="67C27E41">
            <wp:extent cx="1419225" cy="276225"/>
            <wp:effectExtent l="0" t="0" r="9525" b="9525"/>
            <wp:docPr id="106975481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15F0B0" w14:textId="77777777" w:rsidR="00FC2267" w:rsidRPr="00FC2267" w:rsidRDefault="00FC2267">
      <w:pPr>
        <w:numPr>
          <w:ilvl w:val="0"/>
          <w:numId w:val="7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FC2267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 B.</w:t>
      </w:r>
    </w:p>
    <w:p w14:paraId="46BF6116" w14:textId="68E1DBE4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Đường tròn </w:t>
      </w:r>
      <w:r w:rsidRPr="00856CAC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FAA9C69" wp14:editId="694A77C6">
            <wp:extent cx="266700" cy="247650"/>
            <wp:effectExtent l="0" t="0" r="0" b="0"/>
            <wp:docPr id="476293952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có tâm </w:t>
      </w:r>
      <w:r w:rsidRPr="00856CAC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F3F3E51" wp14:editId="2C6878B1">
            <wp:extent cx="457200" cy="247650"/>
            <wp:effectExtent l="0" t="0" r="0" b="0"/>
            <wp:docPr id="1638645313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bán kính </w:t>
      </w:r>
      <w:r w:rsidRPr="00856CAC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0846588F" wp14:editId="48DE4CCE">
            <wp:extent cx="371475" cy="180975"/>
            <wp:effectExtent l="0" t="0" r="9525" b="9525"/>
            <wp:docPr id="223246661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6FC57F8" w14:textId="1D9E104F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6CAC">
        <w:rPr>
          <w:rFonts w:ascii="Times New Roman" w:eastAsia="Calibri" w:hAnsi="Times New Roman" w:cs="Times New Roman"/>
          <w:noProof/>
          <w:position w:val="-34"/>
          <w:sz w:val="24"/>
          <w:szCs w:val="24"/>
        </w:rPr>
        <w:drawing>
          <wp:inline distT="0" distB="0" distL="0" distR="0" wp14:anchorId="0DC02318" wp14:editId="1E116D62">
            <wp:extent cx="3067050" cy="457200"/>
            <wp:effectExtent l="0" t="0" r="0" b="0"/>
            <wp:docPr id="537896598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C789CE" w14:textId="19914509" w:rsidR="00FC2267" w:rsidRPr="00FC2267" w:rsidRDefault="00FC2267" w:rsidP="00FC2267">
      <w:pPr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6CAC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lastRenderedPageBreak/>
        <w:drawing>
          <wp:inline distT="0" distB="0" distL="0" distR="0" wp14:anchorId="1F0F0B97" wp14:editId="7701C28B">
            <wp:extent cx="2143125" cy="266700"/>
            <wp:effectExtent l="0" t="0" r="9525" b="0"/>
            <wp:docPr id="721978690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, bán kính </w:t>
      </w:r>
      <w:r w:rsidRPr="00856CAC">
        <w:rPr>
          <w:rFonts w:ascii="Times New Roman" w:eastAsia="Calibri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1F3C585B" wp14:editId="2C1CD773">
            <wp:extent cx="409575" cy="228600"/>
            <wp:effectExtent l="0" t="0" r="9525" b="0"/>
            <wp:docPr id="156523315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26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65CE7C83" w14:textId="0B6D39EF" w:rsidR="00EF11DC" w:rsidRDefault="00FC2267" w:rsidP="00FC2267">
      <w:pPr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56CAC">
        <w:rPr>
          <w:rFonts w:ascii="Times New Roman" w:eastAsia="Calibri" w:hAnsi="Times New Roman" w:cs="Times New Roman"/>
          <w:sz w:val="24"/>
          <w:szCs w:val="24"/>
        </w:rPr>
        <w:t xml:space="preserve">Vậy đường tròn ảnh qua hai phép </w:t>
      </w:r>
      <w:r w:rsidRPr="00856CAC">
        <w:rPr>
          <w:rFonts w:ascii="Times New Roman" w:eastAsia="Calibri" w:hAnsi="Times New Roman" w:cs="Times New Roman"/>
          <w:noProof/>
          <w:position w:val="-34"/>
          <w:sz w:val="24"/>
          <w:szCs w:val="24"/>
        </w:rPr>
        <w:drawing>
          <wp:inline distT="0" distB="0" distL="0" distR="0" wp14:anchorId="69164CE2" wp14:editId="56AECFF8">
            <wp:extent cx="323850" cy="371475"/>
            <wp:effectExtent l="0" t="0" r="0" b="9525"/>
            <wp:docPr id="1186540100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6CAC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856CAC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790724A" wp14:editId="4DD86D15">
            <wp:extent cx="152400" cy="238125"/>
            <wp:effectExtent l="0" t="0" r="0" b="9525"/>
            <wp:docPr id="1950432308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6CAC">
        <w:rPr>
          <w:rFonts w:ascii="Times New Roman" w:eastAsia="Calibri" w:hAnsi="Times New Roman" w:cs="Times New Roman"/>
          <w:sz w:val="24"/>
          <w:szCs w:val="24"/>
        </w:rPr>
        <w:t xml:space="preserve"> là: </w:t>
      </w:r>
      <w:r w:rsidRPr="00856CAC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B7D41D9" wp14:editId="3A1F42E5">
            <wp:extent cx="1333500" cy="276225"/>
            <wp:effectExtent l="0" t="0" r="0" b="9525"/>
            <wp:docPr id="256301841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6CAC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9E11107" w14:textId="77777777" w:rsidR="00770E60" w:rsidRPr="00770E60" w:rsidRDefault="00770E60" w:rsidP="00770E60">
      <w:pPr>
        <w:rPr>
          <w:rFonts w:ascii="Times New Roman" w:eastAsia="Calibri" w:hAnsi="Times New Roman" w:cs="Times New Roman"/>
          <w:sz w:val="24"/>
          <w:szCs w:val="24"/>
        </w:rPr>
      </w:pPr>
    </w:p>
    <w:p w14:paraId="4A573566" w14:textId="77777777" w:rsidR="00770E60" w:rsidRPr="00770E60" w:rsidRDefault="00770E60" w:rsidP="00770E60">
      <w:pPr>
        <w:rPr>
          <w:rFonts w:ascii="Times New Roman" w:eastAsia="Calibri" w:hAnsi="Times New Roman" w:cs="Times New Roman"/>
          <w:sz w:val="24"/>
          <w:szCs w:val="24"/>
        </w:rPr>
      </w:pPr>
      <w:r w:rsidRPr="00770E60">
        <w:rPr>
          <w:rFonts w:ascii="Times New Roman" w:eastAsia="Calibri" w:hAnsi="Times New Roman" w:cs="Times New Roman"/>
          <w:sz w:val="24"/>
          <w:szCs w:val="24"/>
        </w:rPr>
        <w:t>Tài liệu được chia sẻ bởi Website VnTeach.Com</w:t>
      </w:r>
    </w:p>
    <w:p w14:paraId="0EA86DA3" w14:textId="77777777" w:rsidR="00770E60" w:rsidRPr="00770E60" w:rsidRDefault="00770E60" w:rsidP="00770E60">
      <w:pPr>
        <w:rPr>
          <w:rFonts w:ascii="Times New Roman" w:eastAsia="Calibri" w:hAnsi="Times New Roman" w:cs="Times New Roman"/>
          <w:sz w:val="24"/>
          <w:szCs w:val="24"/>
        </w:rPr>
      </w:pPr>
      <w:r w:rsidRPr="00770E60">
        <w:rPr>
          <w:rFonts w:ascii="Times New Roman" w:eastAsia="Calibri" w:hAnsi="Times New Roman" w:cs="Times New Roman"/>
          <w:sz w:val="24"/>
          <w:szCs w:val="24"/>
        </w:rPr>
        <w:t>https://www.vnteach.com</w:t>
      </w:r>
    </w:p>
    <w:p w14:paraId="6E82C90C" w14:textId="77777777" w:rsidR="00770E60" w:rsidRPr="00770E60" w:rsidRDefault="00770E60" w:rsidP="00770E60">
      <w:pPr>
        <w:rPr>
          <w:rFonts w:ascii="Times New Roman" w:eastAsia="Calibri" w:hAnsi="Times New Roman" w:cs="Times New Roman"/>
          <w:sz w:val="24"/>
          <w:szCs w:val="24"/>
        </w:rPr>
      </w:pPr>
      <w:r w:rsidRPr="00770E60">
        <w:rPr>
          <w:rFonts w:ascii="Times New Roman" w:eastAsia="Calibri" w:hAnsi="Times New Roman" w:cs="Times New Roman"/>
          <w:sz w:val="24"/>
          <w:szCs w:val="24"/>
        </w:rPr>
        <w:t>Một sản phẩm của cộng đồng facebook Thư Viện VnTeach.Com</w:t>
      </w:r>
    </w:p>
    <w:p w14:paraId="2A67D276" w14:textId="77777777" w:rsidR="00770E60" w:rsidRPr="00770E60" w:rsidRDefault="00770E60" w:rsidP="00770E60">
      <w:pPr>
        <w:rPr>
          <w:rFonts w:ascii="Times New Roman" w:eastAsia="Calibri" w:hAnsi="Times New Roman" w:cs="Times New Roman"/>
          <w:sz w:val="24"/>
          <w:szCs w:val="24"/>
        </w:rPr>
      </w:pPr>
      <w:r w:rsidRPr="00770E60">
        <w:rPr>
          <w:rFonts w:ascii="Times New Roman" w:eastAsia="Calibri" w:hAnsi="Times New Roman" w:cs="Times New Roman"/>
          <w:sz w:val="24"/>
          <w:szCs w:val="24"/>
        </w:rPr>
        <w:t>https://www.facebook.com/groups/vnteach/</w:t>
      </w:r>
    </w:p>
    <w:p w14:paraId="0F9F9D30" w14:textId="6C01D181" w:rsidR="00DB5B6F" w:rsidRDefault="00770E60" w:rsidP="00770E60">
      <w:pPr>
        <w:rPr>
          <w:rFonts w:ascii="Times New Roman" w:eastAsia="Calibri" w:hAnsi="Times New Roman" w:cs="Times New Roman"/>
          <w:sz w:val="24"/>
          <w:szCs w:val="24"/>
        </w:rPr>
      </w:pPr>
      <w:r w:rsidRPr="00770E60">
        <w:rPr>
          <w:rFonts w:ascii="Times New Roman" w:eastAsia="Calibri" w:hAnsi="Times New Roman" w:cs="Times New Roman"/>
          <w:sz w:val="24"/>
          <w:szCs w:val="24"/>
        </w:rPr>
        <w:t>https://www.facebook.com/groups/thuvienvnteach/</w:t>
      </w:r>
    </w:p>
    <w:p w14:paraId="22970607" w14:textId="771B6D02" w:rsidR="00DB5B6F" w:rsidRPr="00DB5B6F" w:rsidRDefault="00DB5B6F" w:rsidP="00DB5B6F">
      <w:pPr>
        <w:tabs>
          <w:tab w:val="left" w:pos="4395"/>
        </w:tabs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B5B6F">
        <w:rPr>
          <w:rFonts w:ascii="Times New Roman" w:hAnsi="Times New Roman" w:cs="Times New Roman"/>
          <w:b/>
          <w:bCs/>
          <w:sz w:val="24"/>
          <w:szCs w:val="24"/>
        </w:rPr>
        <w:t>HẾT</w:t>
      </w:r>
    </w:p>
    <w:sectPr w:rsidR="00DB5B6F" w:rsidRPr="00DB5B6F" w:rsidSect="00D1434B">
      <w:headerReference w:type="default" r:id="rId251"/>
      <w:footerReference w:type="default" r:id="rId252"/>
      <w:pgSz w:w="11907" w:h="16840" w:code="9"/>
      <w:pgMar w:top="990" w:right="851" w:bottom="567" w:left="851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B364D2" w14:textId="77777777" w:rsidR="00C3117A" w:rsidRDefault="00C3117A" w:rsidP="00E148F7">
      <w:pPr>
        <w:spacing w:after="0" w:line="240" w:lineRule="auto"/>
      </w:pPr>
      <w:r>
        <w:separator/>
      </w:r>
    </w:p>
  </w:endnote>
  <w:endnote w:type="continuationSeparator" w:id="0">
    <w:p w14:paraId="23E8A9FA" w14:textId="77777777" w:rsidR="00C3117A" w:rsidRDefault="00C3117A" w:rsidP="00E148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b/>
        <w:bCs/>
        <w:color w:val="0000FF"/>
        <w:sz w:val="20"/>
        <w:szCs w:val="20"/>
      </w:rPr>
      <w:id w:val="759498423"/>
      <w:docPartObj>
        <w:docPartGallery w:val="Page Numbers (Bottom of Page)"/>
        <w:docPartUnique/>
      </w:docPartObj>
    </w:sdtPr>
    <w:sdtContent>
      <w:p w14:paraId="503F1AA8" w14:textId="2E40F8BA" w:rsidR="000C6366" w:rsidRPr="00A93A64" w:rsidRDefault="00D94487" w:rsidP="000C6366">
        <w:pPr>
          <w:pStyle w:val="Footer"/>
          <w:jc w:val="right"/>
          <w:rPr>
            <w:rFonts w:ascii="Times New Roman" w:hAnsi="Times New Roman" w:cs="Times New Roman"/>
            <w:b/>
            <w:bCs/>
            <w:color w:val="0000FF"/>
            <w:sz w:val="20"/>
            <w:szCs w:val="20"/>
          </w:rPr>
        </w:pPr>
        <w:r>
          <w:rPr>
            <w:rFonts w:ascii="Times New Roman" w:hAnsi="Times New Roman" w:cs="Times New Roman"/>
            <w:b/>
            <w:bCs/>
            <w:color w:val="0000FF"/>
            <w:sz w:val="20"/>
            <w:szCs w:val="20"/>
          </w:rPr>
          <w:t>Trang</w:t>
        </w:r>
        <w:r w:rsidR="000C6366" w:rsidRPr="00A93A64">
          <w:rPr>
            <w:rFonts w:ascii="Times New Roman" w:hAnsi="Times New Roman" w:cs="Times New Roman"/>
            <w:b/>
            <w:bCs/>
            <w:color w:val="0000FF"/>
            <w:sz w:val="20"/>
            <w:szCs w:val="20"/>
          </w:rPr>
          <w:t xml:space="preserve"> | </w:t>
        </w:r>
        <w:r w:rsidR="000C6366" w:rsidRPr="00A93A64">
          <w:rPr>
            <w:rFonts w:ascii="Times New Roman" w:hAnsi="Times New Roman" w:cs="Times New Roman"/>
            <w:b/>
            <w:bCs/>
            <w:color w:val="0000FF"/>
            <w:sz w:val="20"/>
            <w:szCs w:val="20"/>
          </w:rPr>
          <w:fldChar w:fldCharType="begin"/>
        </w:r>
        <w:r w:rsidR="000C6366" w:rsidRPr="00A93A64">
          <w:rPr>
            <w:rFonts w:ascii="Times New Roman" w:hAnsi="Times New Roman" w:cs="Times New Roman"/>
            <w:b/>
            <w:bCs/>
            <w:color w:val="0000FF"/>
            <w:sz w:val="20"/>
            <w:szCs w:val="20"/>
          </w:rPr>
          <w:instrText xml:space="preserve"> PAGE   \* MERGEFORMAT </w:instrText>
        </w:r>
        <w:r w:rsidR="000C6366" w:rsidRPr="00A93A64">
          <w:rPr>
            <w:rFonts w:ascii="Times New Roman" w:hAnsi="Times New Roman" w:cs="Times New Roman"/>
            <w:b/>
            <w:bCs/>
            <w:color w:val="0000FF"/>
            <w:sz w:val="20"/>
            <w:szCs w:val="20"/>
          </w:rPr>
          <w:fldChar w:fldCharType="separate"/>
        </w:r>
        <w:r w:rsidR="00FA65AB">
          <w:rPr>
            <w:rFonts w:ascii="Times New Roman" w:hAnsi="Times New Roman" w:cs="Times New Roman"/>
            <w:b/>
            <w:bCs/>
            <w:noProof/>
            <w:color w:val="0000FF"/>
            <w:sz w:val="20"/>
            <w:szCs w:val="20"/>
          </w:rPr>
          <w:t>7</w:t>
        </w:r>
        <w:r w:rsidR="000C6366" w:rsidRPr="00A93A64">
          <w:rPr>
            <w:rFonts w:ascii="Times New Roman" w:hAnsi="Times New Roman" w:cs="Times New Roman"/>
            <w:b/>
            <w:bCs/>
            <w:noProof/>
            <w:color w:val="0000FF"/>
            <w:sz w:val="20"/>
            <w:szCs w:val="20"/>
          </w:rPr>
          <w:fldChar w:fldCharType="end"/>
        </w:r>
        <w:r w:rsidR="000C6366" w:rsidRPr="00A93A64">
          <w:rPr>
            <w:rFonts w:ascii="Times New Roman" w:hAnsi="Times New Roman" w:cs="Times New Roman"/>
            <w:b/>
            <w:bCs/>
            <w:color w:val="0000FF"/>
            <w:sz w:val="20"/>
            <w:szCs w:val="20"/>
          </w:rPr>
          <w:t xml:space="preserve">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AAF87F" w14:textId="77777777" w:rsidR="00C3117A" w:rsidRDefault="00C3117A" w:rsidP="00E148F7">
      <w:pPr>
        <w:spacing w:after="0" w:line="240" w:lineRule="auto"/>
      </w:pPr>
      <w:r>
        <w:separator/>
      </w:r>
    </w:p>
  </w:footnote>
  <w:footnote w:type="continuationSeparator" w:id="0">
    <w:p w14:paraId="3825ED24" w14:textId="77777777" w:rsidR="00C3117A" w:rsidRDefault="00C3117A" w:rsidP="00E148F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AE4EF5" w14:textId="4BD0D600" w:rsidR="00E148F7" w:rsidRPr="00E148F7" w:rsidRDefault="00E148F7">
    <w:pPr>
      <w:pStyle w:val="Header"/>
      <w:rPr>
        <w:rFonts w:ascii="Times New Roman" w:hAnsi="Times New Roman" w:cs="Times New Roman"/>
        <w:b/>
        <w:bCs/>
        <w:color w:val="0000FF"/>
        <w:sz w:val="20"/>
        <w:szCs w:val="20"/>
      </w:rPr>
    </w:pPr>
    <w:r w:rsidRPr="00E148F7">
      <w:rPr>
        <w:rFonts w:ascii="Times New Roman" w:eastAsiaTheme="majorEastAsia" w:hAnsi="Times New Roman" w:cs="Times New Roman"/>
        <w:b/>
        <w:bCs/>
        <w:color w:val="0000FF"/>
        <w:sz w:val="20"/>
        <w:szCs w:val="20"/>
      </w:rPr>
      <w:ptab w:relativeTo="margin" w:alignment="right" w:leader="none"/>
    </w:r>
    <w:sdt>
      <w:sdtPr>
        <w:rPr>
          <w:rFonts w:ascii="Times New Roman" w:eastAsiaTheme="majorEastAsia" w:hAnsi="Times New Roman" w:cs="Times New Roman"/>
          <w:b/>
          <w:bCs/>
          <w:color w:val="0000FF"/>
          <w:sz w:val="20"/>
          <w:szCs w:val="20"/>
        </w:rPr>
        <w:alias w:val="Date"/>
        <w:id w:val="78404859"/>
        <w:placeholder>
          <w:docPart w:val="D2422B5CA8084B82943B70752F33E266"/>
        </w:placeholder>
        <w:dataBinding w:prefixMappings="xmlns:ns0='http://schemas.microsoft.com/office/2006/coverPageProps'" w:xpath="/ns0:CoverPageProperties[1]/ns0:PublishDate[1]" w:storeItemID="{55AF091B-3C7A-41E3-B477-F2FDAA23CFDA}"/>
        <w:date>
          <w:dateFormat w:val="MMMM d, yyyy"/>
          <w:lid w:val="en-US"/>
          <w:storeMappedDataAs w:val="dateTime"/>
          <w:calendar w:val="gregorian"/>
        </w:date>
      </w:sdtPr>
      <w:sdtContent>
        <w:r w:rsidRPr="00E148F7">
          <w:rPr>
            <w:rFonts w:ascii="Times New Roman" w:eastAsiaTheme="majorEastAsia" w:hAnsi="Times New Roman" w:cs="Times New Roman"/>
            <w:b/>
            <w:bCs/>
            <w:color w:val="0000FF"/>
            <w:sz w:val="20"/>
            <w:szCs w:val="20"/>
          </w:rPr>
          <w:t>KẾ HOẠCH BÀI DẠY</w:t>
        </w:r>
        <w:r w:rsidR="006415BB">
          <w:rPr>
            <w:rFonts w:ascii="Times New Roman" w:eastAsiaTheme="majorEastAsia" w:hAnsi="Times New Roman" w:cs="Times New Roman"/>
            <w:b/>
            <w:bCs/>
            <w:color w:val="0000FF"/>
            <w:sz w:val="20"/>
            <w:szCs w:val="20"/>
          </w:rPr>
          <w:t xml:space="preserve"> 2023-2024</w:t>
        </w:r>
      </w:sdtContent>
    </w:sdt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9B52E5"/>
    <w:multiLevelType w:val="hybridMultilevel"/>
    <w:tmpl w:val="70F4D008"/>
    <w:lvl w:ilvl="0" w:tplc="03C4E05A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EB37C6"/>
    <w:multiLevelType w:val="hybridMultilevel"/>
    <w:tmpl w:val="E4F2B8B2"/>
    <w:lvl w:ilvl="0" w:tplc="06BEF978">
      <w:start w:val="7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3A7F58"/>
    <w:multiLevelType w:val="hybridMultilevel"/>
    <w:tmpl w:val="3B301370"/>
    <w:lvl w:ilvl="0" w:tplc="9A3C5A0E">
      <w:start w:val="8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CD4231"/>
    <w:multiLevelType w:val="hybridMultilevel"/>
    <w:tmpl w:val="DD244BD6"/>
    <w:lvl w:ilvl="0" w:tplc="EE4EB54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" w15:restartNumberingAfterBreak="0">
    <w:nsid w:val="5DD02C97"/>
    <w:multiLevelType w:val="hybridMultilevel"/>
    <w:tmpl w:val="BB9A96FE"/>
    <w:lvl w:ilvl="0" w:tplc="8CECDE96">
      <w:start w:val="6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6F04556"/>
    <w:multiLevelType w:val="hybridMultilevel"/>
    <w:tmpl w:val="40624A22"/>
    <w:lvl w:ilvl="0" w:tplc="4536AFFC">
      <w:start w:val="10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5CD0C13"/>
    <w:multiLevelType w:val="hybridMultilevel"/>
    <w:tmpl w:val="84BCBBF8"/>
    <w:lvl w:ilvl="0" w:tplc="FB046C1E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75278316">
    <w:abstractNumId w:val="3"/>
  </w:num>
  <w:num w:numId="2" w16cid:durableId="1130592119">
    <w:abstractNumId w:val="6"/>
  </w:num>
  <w:num w:numId="3" w16cid:durableId="658778072">
    <w:abstractNumId w:val="0"/>
  </w:num>
  <w:num w:numId="4" w16cid:durableId="1322276408">
    <w:abstractNumId w:val="4"/>
  </w:num>
  <w:num w:numId="5" w16cid:durableId="1782800289">
    <w:abstractNumId w:val="1"/>
  </w:num>
  <w:num w:numId="6" w16cid:durableId="2046907137">
    <w:abstractNumId w:val="2"/>
  </w:num>
  <w:num w:numId="7" w16cid:durableId="199704130">
    <w:abstractNumId w:val="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148F7"/>
    <w:rsid w:val="00025659"/>
    <w:rsid w:val="000C6366"/>
    <w:rsid w:val="000F7E78"/>
    <w:rsid w:val="0010468D"/>
    <w:rsid w:val="0018497A"/>
    <w:rsid w:val="00226394"/>
    <w:rsid w:val="0025130D"/>
    <w:rsid w:val="002C1166"/>
    <w:rsid w:val="00344563"/>
    <w:rsid w:val="00372B4A"/>
    <w:rsid w:val="0043242F"/>
    <w:rsid w:val="00466757"/>
    <w:rsid w:val="00511A2C"/>
    <w:rsid w:val="00526F60"/>
    <w:rsid w:val="005A27FE"/>
    <w:rsid w:val="005F4413"/>
    <w:rsid w:val="00634C19"/>
    <w:rsid w:val="006415BB"/>
    <w:rsid w:val="00681E6B"/>
    <w:rsid w:val="006A3A07"/>
    <w:rsid w:val="00732751"/>
    <w:rsid w:val="007412DB"/>
    <w:rsid w:val="00750560"/>
    <w:rsid w:val="00770E60"/>
    <w:rsid w:val="007B681A"/>
    <w:rsid w:val="00856CAC"/>
    <w:rsid w:val="008863DD"/>
    <w:rsid w:val="008E1FD6"/>
    <w:rsid w:val="008F27B2"/>
    <w:rsid w:val="009042B7"/>
    <w:rsid w:val="00A01EAC"/>
    <w:rsid w:val="00A32F17"/>
    <w:rsid w:val="00A93A64"/>
    <w:rsid w:val="00B50AEB"/>
    <w:rsid w:val="00BA6D07"/>
    <w:rsid w:val="00BC0E4A"/>
    <w:rsid w:val="00C3117A"/>
    <w:rsid w:val="00C93D30"/>
    <w:rsid w:val="00D1434B"/>
    <w:rsid w:val="00D21763"/>
    <w:rsid w:val="00D72A2F"/>
    <w:rsid w:val="00D94487"/>
    <w:rsid w:val="00DB5B6F"/>
    <w:rsid w:val="00E148F7"/>
    <w:rsid w:val="00EF11DC"/>
    <w:rsid w:val="00EF3808"/>
    <w:rsid w:val="00F01C45"/>
    <w:rsid w:val="00F25DA5"/>
    <w:rsid w:val="00F56873"/>
    <w:rsid w:val="00FA65AB"/>
    <w:rsid w:val="00FB2B92"/>
    <w:rsid w:val="00FC22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A673F1A"/>
  <w15:chartTrackingRefBased/>
  <w15:docId w15:val="{71BC68A9-7112-4DBF-858C-19612DFCE6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E148F7"/>
    <w:pPr>
      <w:spacing w:before="120" w:after="0" w:line="240" w:lineRule="auto"/>
      <w:ind w:left="720" w:hanging="720"/>
      <w:contextualSpacing/>
    </w:pPr>
  </w:style>
  <w:style w:type="table" w:styleId="TableGrid">
    <w:name w:val="Table Grid"/>
    <w:aliases w:val="Bảng TK"/>
    <w:basedOn w:val="TableNormal"/>
    <w:uiPriority w:val="39"/>
    <w:rsid w:val="00E148F7"/>
    <w:pPr>
      <w:spacing w:after="0" w:line="240" w:lineRule="auto"/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E148F7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table" w:customStyle="1" w:styleId="BngTK1">
    <w:name w:val="Bảng TK1"/>
    <w:basedOn w:val="TableNormal"/>
    <w:next w:val="TableGrid"/>
    <w:uiPriority w:val="39"/>
    <w:rsid w:val="00E148F7"/>
    <w:pPr>
      <w:spacing w:after="0" w:line="240" w:lineRule="auto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">
    <w:name w:val="Lưới Bảng2"/>
    <w:basedOn w:val="TableNormal"/>
    <w:next w:val="TableGrid"/>
    <w:uiPriority w:val="59"/>
    <w:rsid w:val="00E148F7"/>
    <w:pPr>
      <w:spacing w:after="0" w:line="240" w:lineRule="auto"/>
    </w:pPr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List Paragraph_FS Char,Câu dẫn Char"/>
    <w:basedOn w:val="DefaultParagraphFont"/>
    <w:link w:val="ListParagraph"/>
    <w:uiPriority w:val="34"/>
    <w:qFormat/>
    <w:rsid w:val="00E148F7"/>
  </w:style>
  <w:style w:type="character" w:customStyle="1" w:styleId="Vnbnnidung">
    <w:name w:val="Văn bản nội dung_"/>
    <w:basedOn w:val="DefaultParagraphFont"/>
    <w:link w:val="Vnbnnidung0"/>
    <w:rsid w:val="00E148F7"/>
    <w:rPr>
      <w:rFonts w:ascii="Arial" w:eastAsia="Arial" w:hAnsi="Arial" w:cs="Arial"/>
    </w:rPr>
  </w:style>
  <w:style w:type="paragraph" w:customStyle="1" w:styleId="Vnbnnidung0">
    <w:name w:val="Văn bản nội dung"/>
    <w:basedOn w:val="Normal"/>
    <w:link w:val="Vnbnnidung"/>
    <w:rsid w:val="00E148F7"/>
    <w:pPr>
      <w:widowControl w:val="0"/>
      <w:spacing w:after="80" w:line="276" w:lineRule="auto"/>
    </w:pPr>
    <w:rPr>
      <w:rFonts w:ascii="Arial" w:eastAsia="Arial" w:hAnsi="Arial" w:cs="Arial"/>
    </w:rPr>
  </w:style>
  <w:style w:type="character" w:customStyle="1" w:styleId="Khc">
    <w:name w:val="Khác_"/>
    <w:basedOn w:val="DefaultParagraphFont"/>
    <w:link w:val="Khc0"/>
    <w:rsid w:val="00E148F7"/>
    <w:rPr>
      <w:rFonts w:ascii="Arial" w:eastAsia="Arial" w:hAnsi="Arial" w:cs="Arial"/>
    </w:rPr>
  </w:style>
  <w:style w:type="paragraph" w:customStyle="1" w:styleId="Khc0">
    <w:name w:val="Khác"/>
    <w:basedOn w:val="Normal"/>
    <w:link w:val="Khc"/>
    <w:rsid w:val="00E148F7"/>
    <w:pPr>
      <w:widowControl w:val="0"/>
      <w:spacing w:after="80" w:line="276" w:lineRule="auto"/>
    </w:pPr>
    <w:rPr>
      <w:rFonts w:ascii="Arial" w:eastAsia="Arial" w:hAnsi="Arial" w:cs="Arial"/>
    </w:rPr>
  </w:style>
  <w:style w:type="character" w:customStyle="1" w:styleId="Bodytext3Exact">
    <w:name w:val="Body text (3) Exact"/>
    <w:basedOn w:val="DefaultParagraphFont"/>
    <w:rsid w:val="00E148F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u w:val="none"/>
    </w:rPr>
  </w:style>
  <w:style w:type="character" w:customStyle="1" w:styleId="Bodytext4">
    <w:name w:val="Body text (4)_"/>
    <w:basedOn w:val="DefaultParagraphFont"/>
    <w:link w:val="Bodytext40"/>
    <w:rsid w:val="00E148F7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E148F7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rFonts w:ascii="Times New Roman" w:eastAsia="Times New Roman" w:hAnsi="Times New Roman" w:cs="Times New Roman"/>
      <w:i/>
      <w:iCs/>
    </w:rPr>
  </w:style>
  <w:style w:type="paragraph" w:styleId="Header">
    <w:name w:val="header"/>
    <w:basedOn w:val="Normal"/>
    <w:link w:val="HeaderChar"/>
    <w:uiPriority w:val="99"/>
    <w:unhideWhenUsed/>
    <w:rsid w:val="00E148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48F7"/>
  </w:style>
  <w:style w:type="paragraph" w:styleId="Footer">
    <w:name w:val="footer"/>
    <w:basedOn w:val="Normal"/>
    <w:link w:val="FooterChar"/>
    <w:uiPriority w:val="99"/>
    <w:unhideWhenUsed/>
    <w:rsid w:val="00E148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48F7"/>
  </w:style>
  <w:style w:type="table" w:customStyle="1" w:styleId="BngTK2">
    <w:name w:val="Bảng TK2"/>
    <w:basedOn w:val="TableNormal"/>
    <w:next w:val="TableGrid"/>
    <w:uiPriority w:val="39"/>
    <w:rsid w:val="00C93D3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8.wmf"/><Relationship Id="rId21" Type="http://schemas.openxmlformats.org/officeDocument/2006/relationships/image" Target="media/image7.wmf"/><Relationship Id="rId42" Type="http://schemas.openxmlformats.org/officeDocument/2006/relationships/image" Target="media/image23.wmf"/><Relationship Id="rId63" Type="http://schemas.openxmlformats.org/officeDocument/2006/relationships/image" Target="media/image44.wmf"/><Relationship Id="rId84" Type="http://schemas.openxmlformats.org/officeDocument/2006/relationships/image" Target="media/image65.wmf"/><Relationship Id="rId138" Type="http://schemas.openxmlformats.org/officeDocument/2006/relationships/image" Target="media/image119.wmf"/><Relationship Id="rId159" Type="http://schemas.openxmlformats.org/officeDocument/2006/relationships/image" Target="media/image140.wmf"/><Relationship Id="rId170" Type="http://schemas.openxmlformats.org/officeDocument/2006/relationships/image" Target="media/image151.wmf"/><Relationship Id="rId191" Type="http://schemas.openxmlformats.org/officeDocument/2006/relationships/image" Target="media/image172.wmf"/><Relationship Id="rId205" Type="http://schemas.openxmlformats.org/officeDocument/2006/relationships/image" Target="media/image186.wmf"/><Relationship Id="rId226" Type="http://schemas.openxmlformats.org/officeDocument/2006/relationships/image" Target="media/image207.wmf"/><Relationship Id="rId247" Type="http://schemas.openxmlformats.org/officeDocument/2006/relationships/image" Target="media/image228.wmf"/><Relationship Id="rId107" Type="http://schemas.openxmlformats.org/officeDocument/2006/relationships/image" Target="media/image88.wmf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53" Type="http://schemas.openxmlformats.org/officeDocument/2006/relationships/image" Target="media/image34.wmf"/><Relationship Id="rId74" Type="http://schemas.openxmlformats.org/officeDocument/2006/relationships/image" Target="media/image55.wmf"/><Relationship Id="rId128" Type="http://schemas.openxmlformats.org/officeDocument/2006/relationships/image" Target="media/image109.wmf"/><Relationship Id="rId149" Type="http://schemas.openxmlformats.org/officeDocument/2006/relationships/image" Target="media/image130.wmf"/><Relationship Id="rId5" Type="http://schemas.openxmlformats.org/officeDocument/2006/relationships/settings" Target="settings.xml"/><Relationship Id="rId95" Type="http://schemas.openxmlformats.org/officeDocument/2006/relationships/image" Target="media/image76.wmf"/><Relationship Id="rId160" Type="http://schemas.openxmlformats.org/officeDocument/2006/relationships/image" Target="media/image141.wmf"/><Relationship Id="rId181" Type="http://schemas.openxmlformats.org/officeDocument/2006/relationships/image" Target="media/image162.wmf"/><Relationship Id="rId216" Type="http://schemas.openxmlformats.org/officeDocument/2006/relationships/image" Target="media/image197.wmf"/><Relationship Id="rId237" Type="http://schemas.openxmlformats.org/officeDocument/2006/relationships/image" Target="media/image218.wmf"/><Relationship Id="rId22" Type="http://schemas.openxmlformats.org/officeDocument/2006/relationships/oleObject" Target="embeddings/oleObject7.bin"/><Relationship Id="rId43" Type="http://schemas.openxmlformats.org/officeDocument/2006/relationships/image" Target="media/image24.wmf"/><Relationship Id="rId64" Type="http://schemas.openxmlformats.org/officeDocument/2006/relationships/image" Target="media/image45.wmf"/><Relationship Id="rId118" Type="http://schemas.openxmlformats.org/officeDocument/2006/relationships/image" Target="media/image99.wmf"/><Relationship Id="rId139" Type="http://schemas.openxmlformats.org/officeDocument/2006/relationships/image" Target="media/image120.wmf"/><Relationship Id="rId85" Type="http://schemas.openxmlformats.org/officeDocument/2006/relationships/image" Target="media/image66.wmf"/><Relationship Id="rId150" Type="http://schemas.openxmlformats.org/officeDocument/2006/relationships/image" Target="media/image131.wmf"/><Relationship Id="rId171" Type="http://schemas.openxmlformats.org/officeDocument/2006/relationships/image" Target="media/image152.wmf"/><Relationship Id="rId192" Type="http://schemas.openxmlformats.org/officeDocument/2006/relationships/image" Target="media/image173.wmf"/><Relationship Id="rId206" Type="http://schemas.openxmlformats.org/officeDocument/2006/relationships/image" Target="media/image187.wmf"/><Relationship Id="rId227" Type="http://schemas.openxmlformats.org/officeDocument/2006/relationships/image" Target="media/image208.wmf"/><Relationship Id="rId248" Type="http://schemas.openxmlformats.org/officeDocument/2006/relationships/image" Target="media/image229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image" Target="media/image89.wmf"/><Relationship Id="rId129" Type="http://schemas.openxmlformats.org/officeDocument/2006/relationships/image" Target="media/image110.wmf"/><Relationship Id="rId54" Type="http://schemas.openxmlformats.org/officeDocument/2006/relationships/image" Target="media/image35.wmf"/><Relationship Id="rId75" Type="http://schemas.openxmlformats.org/officeDocument/2006/relationships/image" Target="media/image56.wmf"/><Relationship Id="rId96" Type="http://schemas.openxmlformats.org/officeDocument/2006/relationships/image" Target="media/image77.wmf"/><Relationship Id="rId140" Type="http://schemas.openxmlformats.org/officeDocument/2006/relationships/image" Target="media/image121.wmf"/><Relationship Id="rId161" Type="http://schemas.openxmlformats.org/officeDocument/2006/relationships/image" Target="media/image142.wmf"/><Relationship Id="rId182" Type="http://schemas.openxmlformats.org/officeDocument/2006/relationships/image" Target="media/image163.wmf"/><Relationship Id="rId217" Type="http://schemas.openxmlformats.org/officeDocument/2006/relationships/image" Target="media/image198.wmf"/><Relationship Id="rId6" Type="http://schemas.openxmlformats.org/officeDocument/2006/relationships/webSettings" Target="webSettings.xml"/><Relationship Id="rId238" Type="http://schemas.openxmlformats.org/officeDocument/2006/relationships/image" Target="media/image219.wmf"/><Relationship Id="rId23" Type="http://schemas.openxmlformats.org/officeDocument/2006/relationships/image" Target="media/image8.png"/><Relationship Id="rId119" Type="http://schemas.openxmlformats.org/officeDocument/2006/relationships/image" Target="media/image100.wmf"/><Relationship Id="rId44" Type="http://schemas.openxmlformats.org/officeDocument/2006/relationships/image" Target="media/image25.wmf"/><Relationship Id="rId65" Type="http://schemas.openxmlformats.org/officeDocument/2006/relationships/image" Target="media/image46.wmf"/><Relationship Id="rId86" Type="http://schemas.openxmlformats.org/officeDocument/2006/relationships/image" Target="media/image67.wmf"/><Relationship Id="rId130" Type="http://schemas.openxmlformats.org/officeDocument/2006/relationships/image" Target="media/image111.wmf"/><Relationship Id="rId151" Type="http://schemas.openxmlformats.org/officeDocument/2006/relationships/image" Target="media/image132.wmf"/><Relationship Id="rId172" Type="http://schemas.openxmlformats.org/officeDocument/2006/relationships/image" Target="media/image153.wmf"/><Relationship Id="rId193" Type="http://schemas.openxmlformats.org/officeDocument/2006/relationships/image" Target="media/image174.wmf"/><Relationship Id="rId207" Type="http://schemas.openxmlformats.org/officeDocument/2006/relationships/image" Target="media/image188.emf"/><Relationship Id="rId228" Type="http://schemas.openxmlformats.org/officeDocument/2006/relationships/image" Target="media/image209.wmf"/><Relationship Id="rId249" Type="http://schemas.openxmlformats.org/officeDocument/2006/relationships/image" Target="media/image230.wmf"/><Relationship Id="rId13" Type="http://schemas.openxmlformats.org/officeDocument/2006/relationships/image" Target="media/image3.wmf"/><Relationship Id="rId109" Type="http://schemas.openxmlformats.org/officeDocument/2006/relationships/image" Target="media/image90.wmf"/><Relationship Id="rId34" Type="http://schemas.openxmlformats.org/officeDocument/2006/relationships/image" Target="media/image15.wmf"/><Relationship Id="rId55" Type="http://schemas.openxmlformats.org/officeDocument/2006/relationships/image" Target="media/image36.wmf"/><Relationship Id="rId76" Type="http://schemas.openxmlformats.org/officeDocument/2006/relationships/image" Target="media/image57.wmf"/><Relationship Id="rId97" Type="http://schemas.openxmlformats.org/officeDocument/2006/relationships/image" Target="media/image78.wmf"/><Relationship Id="rId120" Type="http://schemas.openxmlformats.org/officeDocument/2006/relationships/image" Target="media/image101.wmf"/><Relationship Id="rId141" Type="http://schemas.openxmlformats.org/officeDocument/2006/relationships/image" Target="media/image122.wmf"/><Relationship Id="rId7" Type="http://schemas.openxmlformats.org/officeDocument/2006/relationships/footnotes" Target="footnotes.xml"/><Relationship Id="rId162" Type="http://schemas.openxmlformats.org/officeDocument/2006/relationships/image" Target="media/image143.wmf"/><Relationship Id="rId183" Type="http://schemas.openxmlformats.org/officeDocument/2006/relationships/image" Target="media/image164.wmf"/><Relationship Id="rId218" Type="http://schemas.openxmlformats.org/officeDocument/2006/relationships/image" Target="media/image199.wmf"/><Relationship Id="rId239" Type="http://schemas.openxmlformats.org/officeDocument/2006/relationships/image" Target="media/image220.wmf"/><Relationship Id="rId250" Type="http://schemas.openxmlformats.org/officeDocument/2006/relationships/image" Target="media/image231.wmf"/><Relationship Id="rId24" Type="http://schemas.openxmlformats.org/officeDocument/2006/relationships/image" Target="media/image9.wmf"/><Relationship Id="rId45" Type="http://schemas.openxmlformats.org/officeDocument/2006/relationships/image" Target="media/image26.wmf"/><Relationship Id="rId66" Type="http://schemas.openxmlformats.org/officeDocument/2006/relationships/image" Target="media/image47.wmf"/><Relationship Id="rId87" Type="http://schemas.openxmlformats.org/officeDocument/2006/relationships/image" Target="media/image68.wmf"/><Relationship Id="rId110" Type="http://schemas.openxmlformats.org/officeDocument/2006/relationships/image" Target="media/image91.wmf"/><Relationship Id="rId131" Type="http://schemas.openxmlformats.org/officeDocument/2006/relationships/image" Target="media/image112.wmf"/><Relationship Id="rId152" Type="http://schemas.openxmlformats.org/officeDocument/2006/relationships/image" Target="media/image133.wmf"/><Relationship Id="rId173" Type="http://schemas.openxmlformats.org/officeDocument/2006/relationships/image" Target="media/image154.wmf"/><Relationship Id="rId194" Type="http://schemas.openxmlformats.org/officeDocument/2006/relationships/image" Target="media/image175.wmf"/><Relationship Id="rId208" Type="http://schemas.openxmlformats.org/officeDocument/2006/relationships/image" Target="media/image189.wmf"/><Relationship Id="rId229" Type="http://schemas.openxmlformats.org/officeDocument/2006/relationships/image" Target="media/image210.wmf"/><Relationship Id="rId240" Type="http://schemas.openxmlformats.org/officeDocument/2006/relationships/image" Target="media/image221.wmf"/><Relationship Id="rId14" Type="http://schemas.openxmlformats.org/officeDocument/2006/relationships/oleObject" Target="embeddings/oleObject3.bin"/><Relationship Id="rId35" Type="http://schemas.openxmlformats.org/officeDocument/2006/relationships/image" Target="media/image16.wmf"/><Relationship Id="rId56" Type="http://schemas.openxmlformats.org/officeDocument/2006/relationships/image" Target="media/image37.wmf"/><Relationship Id="rId77" Type="http://schemas.openxmlformats.org/officeDocument/2006/relationships/image" Target="media/image58.wmf"/><Relationship Id="rId100" Type="http://schemas.openxmlformats.org/officeDocument/2006/relationships/image" Target="media/image81.wmf"/><Relationship Id="rId8" Type="http://schemas.openxmlformats.org/officeDocument/2006/relationships/endnotes" Target="endnotes.xml"/><Relationship Id="rId98" Type="http://schemas.openxmlformats.org/officeDocument/2006/relationships/image" Target="media/image79.wmf"/><Relationship Id="rId121" Type="http://schemas.openxmlformats.org/officeDocument/2006/relationships/image" Target="media/image102.wmf"/><Relationship Id="rId142" Type="http://schemas.openxmlformats.org/officeDocument/2006/relationships/image" Target="media/image123.wmf"/><Relationship Id="rId163" Type="http://schemas.openxmlformats.org/officeDocument/2006/relationships/image" Target="media/image144.wmf"/><Relationship Id="rId184" Type="http://schemas.openxmlformats.org/officeDocument/2006/relationships/image" Target="media/image165.wmf"/><Relationship Id="rId219" Type="http://schemas.openxmlformats.org/officeDocument/2006/relationships/image" Target="media/image200.wmf"/><Relationship Id="rId230" Type="http://schemas.openxmlformats.org/officeDocument/2006/relationships/image" Target="media/image211.wmf"/><Relationship Id="rId251" Type="http://schemas.openxmlformats.org/officeDocument/2006/relationships/header" Target="header1.xml"/><Relationship Id="rId25" Type="http://schemas.openxmlformats.org/officeDocument/2006/relationships/oleObject" Target="embeddings/oleObject8.bin"/><Relationship Id="rId46" Type="http://schemas.openxmlformats.org/officeDocument/2006/relationships/image" Target="media/image27.wmf"/><Relationship Id="rId67" Type="http://schemas.openxmlformats.org/officeDocument/2006/relationships/image" Target="media/image48.wmf"/><Relationship Id="rId88" Type="http://schemas.openxmlformats.org/officeDocument/2006/relationships/image" Target="media/image69.wmf"/><Relationship Id="rId111" Type="http://schemas.openxmlformats.org/officeDocument/2006/relationships/image" Target="media/image92.wmf"/><Relationship Id="rId132" Type="http://schemas.openxmlformats.org/officeDocument/2006/relationships/image" Target="media/image113.wmf"/><Relationship Id="rId153" Type="http://schemas.openxmlformats.org/officeDocument/2006/relationships/image" Target="media/image134.wmf"/><Relationship Id="rId174" Type="http://schemas.openxmlformats.org/officeDocument/2006/relationships/image" Target="media/image155.wmf"/><Relationship Id="rId195" Type="http://schemas.openxmlformats.org/officeDocument/2006/relationships/image" Target="media/image176.wmf"/><Relationship Id="rId209" Type="http://schemas.openxmlformats.org/officeDocument/2006/relationships/image" Target="media/image190.wmf"/><Relationship Id="rId220" Type="http://schemas.openxmlformats.org/officeDocument/2006/relationships/image" Target="media/image201.wmf"/><Relationship Id="rId241" Type="http://schemas.openxmlformats.org/officeDocument/2006/relationships/image" Target="media/image222.wmf"/><Relationship Id="rId15" Type="http://schemas.openxmlformats.org/officeDocument/2006/relationships/image" Target="media/image4.wmf"/><Relationship Id="rId36" Type="http://schemas.openxmlformats.org/officeDocument/2006/relationships/image" Target="media/image17.wmf"/><Relationship Id="rId57" Type="http://schemas.openxmlformats.org/officeDocument/2006/relationships/image" Target="media/image38.wmf"/><Relationship Id="rId78" Type="http://schemas.openxmlformats.org/officeDocument/2006/relationships/image" Target="media/image59.wmf"/><Relationship Id="rId99" Type="http://schemas.openxmlformats.org/officeDocument/2006/relationships/image" Target="media/image80.wmf"/><Relationship Id="rId101" Type="http://schemas.openxmlformats.org/officeDocument/2006/relationships/image" Target="media/image82.wmf"/><Relationship Id="rId122" Type="http://schemas.openxmlformats.org/officeDocument/2006/relationships/image" Target="media/image103.wmf"/><Relationship Id="rId143" Type="http://schemas.openxmlformats.org/officeDocument/2006/relationships/image" Target="media/image124.wmf"/><Relationship Id="rId164" Type="http://schemas.openxmlformats.org/officeDocument/2006/relationships/image" Target="media/image145.wmf"/><Relationship Id="rId185" Type="http://schemas.openxmlformats.org/officeDocument/2006/relationships/image" Target="media/image166.wmf"/><Relationship Id="rId9" Type="http://schemas.openxmlformats.org/officeDocument/2006/relationships/image" Target="media/image1.wmf"/><Relationship Id="rId210" Type="http://schemas.openxmlformats.org/officeDocument/2006/relationships/image" Target="media/image191.wmf"/><Relationship Id="rId26" Type="http://schemas.openxmlformats.org/officeDocument/2006/relationships/image" Target="media/image10.wmf"/><Relationship Id="rId231" Type="http://schemas.openxmlformats.org/officeDocument/2006/relationships/image" Target="media/image212.wmf"/><Relationship Id="rId252" Type="http://schemas.openxmlformats.org/officeDocument/2006/relationships/footer" Target="footer1.xml"/><Relationship Id="rId47" Type="http://schemas.openxmlformats.org/officeDocument/2006/relationships/image" Target="media/image28.wmf"/><Relationship Id="rId68" Type="http://schemas.openxmlformats.org/officeDocument/2006/relationships/image" Target="media/image49.wmf"/><Relationship Id="rId89" Type="http://schemas.openxmlformats.org/officeDocument/2006/relationships/image" Target="media/image70.wmf"/><Relationship Id="rId112" Type="http://schemas.openxmlformats.org/officeDocument/2006/relationships/image" Target="media/image93.wmf"/><Relationship Id="rId133" Type="http://schemas.openxmlformats.org/officeDocument/2006/relationships/image" Target="media/image114.wmf"/><Relationship Id="rId154" Type="http://schemas.openxmlformats.org/officeDocument/2006/relationships/image" Target="media/image135.wmf"/><Relationship Id="rId175" Type="http://schemas.openxmlformats.org/officeDocument/2006/relationships/image" Target="media/image156.wmf"/><Relationship Id="rId196" Type="http://schemas.openxmlformats.org/officeDocument/2006/relationships/image" Target="media/image177.emf"/><Relationship Id="rId200" Type="http://schemas.openxmlformats.org/officeDocument/2006/relationships/image" Target="media/image181.emf"/><Relationship Id="rId16" Type="http://schemas.openxmlformats.org/officeDocument/2006/relationships/oleObject" Target="embeddings/oleObject4.bin"/><Relationship Id="rId221" Type="http://schemas.openxmlformats.org/officeDocument/2006/relationships/image" Target="media/image202.wmf"/><Relationship Id="rId242" Type="http://schemas.openxmlformats.org/officeDocument/2006/relationships/image" Target="media/image223.wmf"/><Relationship Id="rId37" Type="http://schemas.openxmlformats.org/officeDocument/2006/relationships/image" Target="media/image18.wmf"/><Relationship Id="rId58" Type="http://schemas.openxmlformats.org/officeDocument/2006/relationships/image" Target="media/image39.wmf"/><Relationship Id="rId79" Type="http://schemas.openxmlformats.org/officeDocument/2006/relationships/image" Target="media/image60.wmf"/><Relationship Id="rId102" Type="http://schemas.openxmlformats.org/officeDocument/2006/relationships/image" Target="media/image83.wmf"/><Relationship Id="rId123" Type="http://schemas.openxmlformats.org/officeDocument/2006/relationships/image" Target="media/image104.wmf"/><Relationship Id="rId144" Type="http://schemas.openxmlformats.org/officeDocument/2006/relationships/image" Target="media/image125.wmf"/><Relationship Id="rId90" Type="http://schemas.openxmlformats.org/officeDocument/2006/relationships/image" Target="media/image71.wmf"/><Relationship Id="rId165" Type="http://schemas.openxmlformats.org/officeDocument/2006/relationships/image" Target="media/image146.wmf"/><Relationship Id="rId186" Type="http://schemas.openxmlformats.org/officeDocument/2006/relationships/image" Target="media/image167.wmf"/><Relationship Id="rId211" Type="http://schemas.openxmlformats.org/officeDocument/2006/relationships/image" Target="media/image192.wmf"/><Relationship Id="rId232" Type="http://schemas.openxmlformats.org/officeDocument/2006/relationships/image" Target="media/image213.wmf"/><Relationship Id="rId253" Type="http://schemas.openxmlformats.org/officeDocument/2006/relationships/fontTable" Target="fontTable.xml"/><Relationship Id="rId27" Type="http://schemas.openxmlformats.org/officeDocument/2006/relationships/oleObject" Target="embeddings/oleObject9.bin"/><Relationship Id="rId48" Type="http://schemas.openxmlformats.org/officeDocument/2006/relationships/image" Target="media/image29.wmf"/><Relationship Id="rId69" Type="http://schemas.openxmlformats.org/officeDocument/2006/relationships/image" Target="media/image50.wmf"/><Relationship Id="rId113" Type="http://schemas.openxmlformats.org/officeDocument/2006/relationships/image" Target="media/image94.wmf"/><Relationship Id="rId134" Type="http://schemas.openxmlformats.org/officeDocument/2006/relationships/image" Target="media/image115.wmf"/><Relationship Id="rId80" Type="http://schemas.openxmlformats.org/officeDocument/2006/relationships/image" Target="media/image61.wmf"/><Relationship Id="rId155" Type="http://schemas.openxmlformats.org/officeDocument/2006/relationships/image" Target="media/image136.wmf"/><Relationship Id="rId176" Type="http://schemas.openxmlformats.org/officeDocument/2006/relationships/image" Target="media/image157.wmf"/><Relationship Id="rId197" Type="http://schemas.openxmlformats.org/officeDocument/2006/relationships/image" Target="media/image178.emf"/><Relationship Id="rId201" Type="http://schemas.openxmlformats.org/officeDocument/2006/relationships/image" Target="media/image182.wmf"/><Relationship Id="rId222" Type="http://schemas.openxmlformats.org/officeDocument/2006/relationships/image" Target="media/image203.wmf"/><Relationship Id="rId243" Type="http://schemas.openxmlformats.org/officeDocument/2006/relationships/image" Target="media/image224.wmf"/><Relationship Id="rId17" Type="http://schemas.openxmlformats.org/officeDocument/2006/relationships/image" Target="media/image5.wmf"/><Relationship Id="rId38" Type="http://schemas.openxmlformats.org/officeDocument/2006/relationships/image" Target="media/image19.wmf"/><Relationship Id="rId59" Type="http://schemas.openxmlformats.org/officeDocument/2006/relationships/image" Target="media/image40.wmf"/><Relationship Id="rId103" Type="http://schemas.openxmlformats.org/officeDocument/2006/relationships/image" Target="media/image84.wmf"/><Relationship Id="rId124" Type="http://schemas.openxmlformats.org/officeDocument/2006/relationships/image" Target="media/image105.wmf"/><Relationship Id="rId70" Type="http://schemas.openxmlformats.org/officeDocument/2006/relationships/image" Target="media/image51.wmf"/><Relationship Id="rId91" Type="http://schemas.openxmlformats.org/officeDocument/2006/relationships/image" Target="media/image72.wmf"/><Relationship Id="rId145" Type="http://schemas.openxmlformats.org/officeDocument/2006/relationships/image" Target="media/image126.wmf"/><Relationship Id="rId166" Type="http://schemas.openxmlformats.org/officeDocument/2006/relationships/image" Target="media/image147.wmf"/><Relationship Id="rId187" Type="http://schemas.openxmlformats.org/officeDocument/2006/relationships/image" Target="media/image168.wmf"/><Relationship Id="rId1" Type="http://schemas.openxmlformats.org/officeDocument/2006/relationships/customXml" Target="../customXml/item1.xml"/><Relationship Id="rId212" Type="http://schemas.openxmlformats.org/officeDocument/2006/relationships/image" Target="media/image193.emf"/><Relationship Id="rId233" Type="http://schemas.openxmlformats.org/officeDocument/2006/relationships/image" Target="media/image214.wmf"/><Relationship Id="rId254" Type="http://schemas.openxmlformats.org/officeDocument/2006/relationships/glossaryDocument" Target="glossary/document.xml"/><Relationship Id="rId28" Type="http://schemas.openxmlformats.org/officeDocument/2006/relationships/image" Target="media/image11.png"/><Relationship Id="rId49" Type="http://schemas.openxmlformats.org/officeDocument/2006/relationships/image" Target="media/image30.wmf"/><Relationship Id="rId114" Type="http://schemas.openxmlformats.org/officeDocument/2006/relationships/image" Target="media/image95.wmf"/><Relationship Id="rId60" Type="http://schemas.openxmlformats.org/officeDocument/2006/relationships/image" Target="media/image41.wmf"/><Relationship Id="rId81" Type="http://schemas.openxmlformats.org/officeDocument/2006/relationships/image" Target="media/image62.wmf"/><Relationship Id="rId135" Type="http://schemas.openxmlformats.org/officeDocument/2006/relationships/image" Target="media/image116.wmf"/><Relationship Id="rId156" Type="http://schemas.openxmlformats.org/officeDocument/2006/relationships/image" Target="media/image137.wmf"/><Relationship Id="rId177" Type="http://schemas.openxmlformats.org/officeDocument/2006/relationships/image" Target="media/image158.wmf"/><Relationship Id="rId198" Type="http://schemas.openxmlformats.org/officeDocument/2006/relationships/image" Target="media/image179.wmf"/><Relationship Id="rId202" Type="http://schemas.openxmlformats.org/officeDocument/2006/relationships/image" Target="media/image183.wmf"/><Relationship Id="rId223" Type="http://schemas.openxmlformats.org/officeDocument/2006/relationships/image" Target="media/image204.wmf"/><Relationship Id="rId244" Type="http://schemas.openxmlformats.org/officeDocument/2006/relationships/image" Target="media/image225.wmf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50" Type="http://schemas.openxmlformats.org/officeDocument/2006/relationships/image" Target="media/image31.wmf"/><Relationship Id="rId104" Type="http://schemas.openxmlformats.org/officeDocument/2006/relationships/image" Target="media/image85.wmf"/><Relationship Id="rId125" Type="http://schemas.openxmlformats.org/officeDocument/2006/relationships/image" Target="media/image106.wmf"/><Relationship Id="rId146" Type="http://schemas.openxmlformats.org/officeDocument/2006/relationships/image" Target="media/image127.wmf"/><Relationship Id="rId167" Type="http://schemas.openxmlformats.org/officeDocument/2006/relationships/image" Target="media/image148.wmf"/><Relationship Id="rId188" Type="http://schemas.openxmlformats.org/officeDocument/2006/relationships/image" Target="media/image169.wmf"/><Relationship Id="rId71" Type="http://schemas.openxmlformats.org/officeDocument/2006/relationships/image" Target="media/image52.wmf"/><Relationship Id="rId92" Type="http://schemas.openxmlformats.org/officeDocument/2006/relationships/image" Target="media/image73.wmf"/><Relationship Id="rId213" Type="http://schemas.openxmlformats.org/officeDocument/2006/relationships/image" Target="media/image194.wmf"/><Relationship Id="rId234" Type="http://schemas.openxmlformats.org/officeDocument/2006/relationships/image" Target="media/image215.wmf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55" Type="http://schemas.openxmlformats.org/officeDocument/2006/relationships/theme" Target="theme/theme1.xml"/><Relationship Id="rId40" Type="http://schemas.openxmlformats.org/officeDocument/2006/relationships/image" Target="media/image21.wmf"/><Relationship Id="rId115" Type="http://schemas.openxmlformats.org/officeDocument/2006/relationships/image" Target="media/image96.wmf"/><Relationship Id="rId136" Type="http://schemas.openxmlformats.org/officeDocument/2006/relationships/image" Target="media/image117.wmf"/><Relationship Id="rId157" Type="http://schemas.openxmlformats.org/officeDocument/2006/relationships/image" Target="media/image138.wmf"/><Relationship Id="rId178" Type="http://schemas.openxmlformats.org/officeDocument/2006/relationships/image" Target="media/image159.wmf"/><Relationship Id="rId61" Type="http://schemas.openxmlformats.org/officeDocument/2006/relationships/image" Target="media/image42.wmf"/><Relationship Id="rId82" Type="http://schemas.openxmlformats.org/officeDocument/2006/relationships/image" Target="media/image63.wmf"/><Relationship Id="rId199" Type="http://schemas.openxmlformats.org/officeDocument/2006/relationships/image" Target="media/image180.wmf"/><Relationship Id="rId203" Type="http://schemas.openxmlformats.org/officeDocument/2006/relationships/image" Target="media/image184.wmf"/><Relationship Id="rId19" Type="http://schemas.openxmlformats.org/officeDocument/2006/relationships/image" Target="media/image6.wmf"/><Relationship Id="rId224" Type="http://schemas.openxmlformats.org/officeDocument/2006/relationships/image" Target="media/image205.wmf"/><Relationship Id="rId245" Type="http://schemas.openxmlformats.org/officeDocument/2006/relationships/image" Target="media/image226.wmf"/><Relationship Id="rId30" Type="http://schemas.openxmlformats.org/officeDocument/2006/relationships/oleObject" Target="embeddings/oleObject10.bin"/><Relationship Id="rId105" Type="http://schemas.openxmlformats.org/officeDocument/2006/relationships/image" Target="media/image86.wmf"/><Relationship Id="rId126" Type="http://schemas.openxmlformats.org/officeDocument/2006/relationships/image" Target="media/image107.wmf"/><Relationship Id="rId147" Type="http://schemas.openxmlformats.org/officeDocument/2006/relationships/image" Target="media/image128.wmf"/><Relationship Id="rId168" Type="http://schemas.openxmlformats.org/officeDocument/2006/relationships/image" Target="media/image149.wmf"/><Relationship Id="rId51" Type="http://schemas.openxmlformats.org/officeDocument/2006/relationships/image" Target="media/image32.wmf"/><Relationship Id="rId72" Type="http://schemas.openxmlformats.org/officeDocument/2006/relationships/image" Target="media/image53.wmf"/><Relationship Id="rId93" Type="http://schemas.openxmlformats.org/officeDocument/2006/relationships/image" Target="media/image74.wmf"/><Relationship Id="rId189" Type="http://schemas.openxmlformats.org/officeDocument/2006/relationships/image" Target="media/image170.wmf"/><Relationship Id="rId3" Type="http://schemas.openxmlformats.org/officeDocument/2006/relationships/numbering" Target="numbering.xml"/><Relationship Id="rId214" Type="http://schemas.openxmlformats.org/officeDocument/2006/relationships/image" Target="media/image195.wmf"/><Relationship Id="rId235" Type="http://schemas.openxmlformats.org/officeDocument/2006/relationships/image" Target="media/image216.wmf"/><Relationship Id="rId116" Type="http://schemas.openxmlformats.org/officeDocument/2006/relationships/image" Target="media/image97.wmf"/><Relationship Id="rId137" Type="http://schemas.openxmlformats.org/officeDocument/2006/relationships/image" Target="media/image118.wmf"/><Relationship Id="rId158" Type="http://schemas.openxmlformats.org/officeDocument/2006/relationships/image" Target="media/image139.wmf"/><Relationship Id="rId20" Type="http://schemas.openxmlformats.org/officeDocument/2006/relationships/oleObject" Target="embeddings/oleObject6.bin"/><Relationship Id="rId41" Type="http://schemas.openxmlformats.org/officeDocument/2006/relationships/image" Target="media/image22.wmf"/><Relationship Id="rId62" Type="http://schemas.openxmlformats.org/officeDocument/2006/relationships/image" Target="media/image43.wmf"/><Relationship Id="rId83" Type="http://schemas.openxmlformats.org/officeDocument/2006/relationships/image" Target="media/image64.wmf"/><Relationship Id="rId179" Type="http://schemas.openxmlformats.org/officeDocument/2006/relationships/image" Target="media/image160.wmf"/><Relationship Id="rId190" Type="http://schemas.openxmlformats.org/officeDocument/2006/relationships/image" Target="media/image171.wmf"/><Relationship Id="rId204" Type="http://schemas.openxmlformats.org/officeDocument/2006/relationships/image" Target="media/image185.wmf"/><Relationship Id="rId225" Type="http://schemas.openxmlformats.org/officeDocument/2006/relationships/image" Target="media/image206.wmf"/><Relationship Id="rId246" Type="http://schemas.openxmlformats.org/officeDocument/2006/relationships/image" Target="media/image227.wmf"/><Relationship Id="rId106" Type="http://schemas.openxmlformats.org/officeDocument/2006/relationships/image" Target="media/image87.wmf"/><Relationship Id="rId127" Type="http://schemas.openxmlformats.org/officeDocument/2006/relationships/image" Target="media/image10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33.wmf"/><Relationship Id="rId73" Type="http://schemas.openxmlformats.org/officeDocument/2006/relationships/image" Target="media/image54.wmf"/><Relationship Id="rId94" Type="http://schemas.openxmlformats.org/officeDocument/2006/relationships/image" Target="media/image75.wmf"/><Relationship Id="rId148" Type="http://schemas.openxmlformats.org/officeDocument/2006/relationships/image" Target="media/image129.wmf"/><Relationship Id="rId169" Type="http://schemas.openxmlformats.org/officeDocument/2006/relationships/image" Target="media/image150.wmf"/><Relationship Id="rId4" Type="http://schemas.openxmlformats.org/officeDocument/2006/relationships/styles" Target="styles.xml"/><Relationship Id="rId180" Type="http://schemas.openxmlformats.org/officeDocument/2006/relationships/image" Target="media/image161.wmf"/><Relationship Id="rId215" Type="http://schemas.openxmlformats.org/officeDocument/2006/relationships/image" Target="media/image196.wmf"/><Relationship Id="rId236" Type="http://schemas.openxmlformats.org/officeDocument/2006/relationships/image" Target="media/image217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D2422B5CA8084B82943B70752F33E26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10C0647-41FF-4197-A443-1C673B578B1C}"/>
      </w:docPartPr>
      <w:docPartBody>
        <w:p w:rsidR="00904736" w:rsidRDefault="001A5989" w:rsidP="001A5989">
          <w:pPr>
            <w:pStyle w:val="D2422B5CA8084B82943B70752F33E266"/>
          </w:pPr>
          <w:r>
            <w:rPr>
              <w:rFonts w:asciiTheme="majorHAnsi" w:eastAsiaTheme="majorEastAsia" w:hAnsiTheme="majorHAnsi" w:cstheme="majorBidi"/>
              <w:color w:val="4472C4" w:themeColor="accent1"/>
              <w:sz w:val="27"/>
              <w:szCs w:val="27"/>
            </w:rPr>
            <w:t>[Dat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A5989"/>
    <w:rsid w:val="001A5989"/>
    <w:rsid w:val="00457F52"/>
    <w:rsid w:val="00486D46"/>
    <w:rsid w:val="00831E13"/>
    <w:rsid w:val="00833085"/>
    <w:rsid w:val="00904736"/>
    <w:rsid w:val="00CD7D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2422B5CA8084B82943B70752F33E266">
    <w:name w:val="D2422B5CA8084B82943B70752F33E266"/>
    <w:rsid w:val="001A598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KẾ HOẠCH BÀI DẠY 2023-2024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32A1DA2E-38B8-47AE-92B1-1F37B75391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838</Words>
  <Characters>10480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iền tên GV</vt:lpstr>
    </vt:vector>
  </TitlesOfParts>
  <Company/>
  <LinksUpToDate>false</LinksUpToDate>
  <CharactersWithSpaces>12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cp:lastModifiedBy>Admin</cp:lastModifiedBy>
  <cp:revision>3</cp:revision>
  <dcterms:created xsi:type="dcterms:W3CDTF">2023-08-10T01:40:00Z</dcterms:created>
  <dcterms:modified xsi:type="dcterms:W3CDTF">2023-09-21T14:04:00Z</dcterms:modified>
</cp:coreProperties>
</file>